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40531619"/>
    <w:p w14:paraId="76CE97DA" w14:textId="21651262" w:rsidR="00043E01" w:rsidRDefault="0033203F" w:rsidP="008036AA">
      <w:pPr>
        <w:pStyle w:val="DACHUONG"/>
        <w:rPr>
          <w:lang w:val="en-US"/>
        </w:rPr>
      </w:pPr>
      <w:r w:rsidRPr="0033203F">
        <w:rPr>
          <w:position w:val="-4"/>
        </w:rPr>
        <w:object w:dxaOrig="180" w:dyaOrig="279" w14:anchorId="5AC5E0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8" o:title=""/>
          </v:shape>
          <o:OLEObject Type="Embed" ProgID="Equation.DSMT4" ShapeID="_x0000_i1025" DrawAspect="Content" ObjectID="_1765428732" r:id="rId9"/>
        </w:object>
      </w:r>
      <w:r w:rsidR="00043E01">
        <w:t xml:space="preserve">CHƯƠNG 3: </w:t>
      </w:r>
      <w:r w:rsidR="00717FE8">
        <w:rPr>
          <w:lang w:val="en-US"/>
        </w:rPr>
        <w:t xml:space="preserve">NGHIÊN CỨU </w:t>
      </w:r>
      <w:r w:rsidR="00043E01">
        <w:t xml:space="preserve">ĐỘNG HỌC VÀ ĐỘNG LỰC HỌC </w:t>
      </w:r>
      <w:bookmarkEnd w:id="0"/>
      <w:r w:rsidR="006E6414">
        <w:rPr>
          <w:lang w:val="en-US"/>
        </w:rPr>
        <w:t>TAY MÁY</w:t>
      </w:r>
    </w:p>
    <w:p w14:paraId="1756315E" w14:textId="3441D104" w:rsidR="003A4BA6" w:rsidRDefault="003A4BA6" w:rsidP="003A4BA6">
      <w:pPr>
        <w:pStyle w:val="DACHUONG"/>
        <w:jc w:val="left"/>
        <w:rPr>
          <w:lang w:val="en-US"/>
        </w:rPr>
      </w:pPr>
      <w:r>
        <w:rPr>
          <w:lang w:val="en-US"/>
        </w:rPr>
        <w:t>3.1 Tính toán</w:t>
      </w:r>
    </w:p>
    <w:p w14:paraId="241671CB" w14:textId="4DDCD17A" w:rsidR="004F27E1" w:rsidRDefault="003A4BA6" w:rsidP="003A4BA6">
      <w:pPr>
        <w:pStyle w:val="DACHUONG"/>
        <w:jc w:val="left"/>
        <w:rPr>
          <w:lang w:val="en-US"/>
        </w:rPr>
      </w:pPr>
      <w:r>
        <w:rPr>
          <w:lang w:val="en-US"/>
        </w:rPr>
        <w:t>3.1.3 Tính toán động lực học</w:t>
      </w:r>
    </w:p>
    <w:p w14:paraId="70C6C639" w14:textId="77777777" w:rsidR="004F27E1" w:rsidRDefault="004F27E1" w:rsidP="004F27E1">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9348630" wp14:editId="26BA8D3C">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14AF6EA6" w14:textId="083C6564" w:rsidR="004F27E1" w:rsidRDefault="004F27E1" w:rsidP="004F27E1">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100A6095" w14:textId="77777777" w:rsidR="004F27E1" w:rsidRDefault="004F27E1" w:rsidP="004F27E1">
      <w:pPr>
        <w:pStyle w:val="ListParagraph"/>
        <w:spacing w:after="120" w:line="312" w:lineRule="auto"/>
        <w:ind w:left="1080"/>
        <w:jc w:val="center"/>
        <w:rPr>
          <w:rFonts w:ascii="Times New Roman" w:hAnsi="Times New Roman" w:cs="Times New Roman"/>
          <w:sz w:val="26"/>
          <w:szCs w:val="26"/>
          <w:lang w:val="vi-VN"/>
        </w:rPr>
      </w:pPr>
    </w:p>
    <w:p w14:paraId="1969A925" w14:textId="518E3BB0" w:rsidR="004F27E1" w:rsidRPr="00D767CC" w:rsidRDefault="004F27E1" w:rsidP="00D767CC">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Phương trình động lực học tổng quát</w:t>
      </w:r>
    </w:p>
    <w:p w14:paraId="5894B750" w14:textId="470BD1A0" w:rsidR="004F27E1" w:rsidRPr="00083328" w:rsidRDefault="00000000" w:rsidP="004F27E1">
      <w:pPr>
        <w:pStyle w:val="ListParagraph"/>
        <w:spacing w:after="120" w:line="312" w:lineRule="auto"/>
        <w:ind w:left="108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i</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lang w:val="vi-VN"/>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e>
              </m:d>
            </m:e>
          </m:nary>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vi-VN"/>
                </w:rPr>
                <m:t>∂P</m:t>
              </m:r>
            </m:num>
            <m:den>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q</m:t>
                  </m:r>
                </m:e>
                <m:sub>
                  <m:r>
                    <w:rPr>
                      <w:rFonts w:ascii="Cambria Math" w:hAnsi="Cambria Math" w:cs="Times New Roman"/>
                      <w:sz w:val="28"/>
                      <w:szCs w:val="28"/>
                      <w:lang w:val="vi-VN"/>
                    </w:rPr>
                    <m:t>k</m:t>
                  </m:r>
                </m:sub>
              </m:sSub>
            </m:den>
          </m:f>
        </m:oMath>
      </m:oMathPara>
    </w:p>
    <w:p w14:paraId="2B75CCBB" w14:textId="05885A76" w:rsidR="00083328" w:rsidRPr="00D767CC" w:rsidRDefault="0066628C" w:rsidP="00D767CC">
      <w:pPr>
        <w:spacing w:after="120" w:line="312" w:lineRule="auto"/>
        <w:rPr>
          <w:rFonts w:ascii="Times New Roman" w:hAnsi="Times New Roman" w:cs="Times New Roman"/>
          <w:sz w:val="26"/>
          <w:szCs w:val="26"/>
        </w:rPr>
      </w:pPr>
      <w:r w:rsidRPr="00D767CC">
        <w:rPr>
          <w:rFonts w:ascii="Times New Roman" w:hAnsi="Times New Roman" w:cs="Times New Roman"/>
          <w:sz w:val="26"/>
          <w:szCs w:val="26"/>
        </w:rPr>
        <w:t>Hay</w:t>
      </w:r>
    </w:p>
    <w:p w14:paraId="70D5EC0D" w14:textId="39394E2A" w:rsidR="00083328" w:rsidRPr="00083328" w:rsidRDefault="00083328" w:rsidP="00083328">
      <w:pPr>
        <w:pStyle w:val="ListParagraph"/>
        <w:spacing w:after="120" w:line="312" w:lineRule="auto"/>
        <w:ind w:left="1080"/>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G(q)</m:t>
          </m:r>
        </m:oMath>
      </m:oMathPara>
    </w:p>
    <w:p w14:paraId="7FD88B5B" w14:textId="77777777" w:rsidR="0066628C" w:rsidRPr="00D767CC" w:rsidRDefault="00083328" w:rsidP="00D767CC">
      <w:pPr>
        <w:spacing w:after="120" w:line="312" w:lineRule="auto"/>
        <w:rPr>
          <w:rFonts w:ascii="Times New Roman" w:hAnsi="Times New Roman" w:cs="Times New Roman"/>
          <w:sz w:val="28"/>
          <w:szCs w:val="28"/>
        </w:rPr>
      </w:pPr>
      <w:r w:rsidRPr="00D767CC">
        <w:rPr>
          <w:rFonts w:ascii="Times New Roman" w:hAnsi="Times New Roman" w:cs="Times New Roman"/>
          <w:sz w:val="28"/>
          <w:szCs w:val="28"/>
        </w:rPr>
        <w:t xml:space="preserve">với </w:t>
      </w:r>
      <w:r w:rsidR="0066628C" w:rsidRPr="00D767CC">
        <w:rPr>
          <w:rFonts w:ascii="Times New Roman" w:hAnsi="Times New Roman" w:cs="Times New Roman"/>
          <w:sz w:val="28"/>
          <w:szCs w:val="28"/>
        </w:rPr>
        <w:tab/>
      </w:r>
    </w:p>
    <w:p w14:paraId="2C06E6F2" w14:textId="35EF68D0" w:rsidR="00AB1235" w:rsidRDefault="00FC3A96" w:rsidP="00D767CC">
      <w:pPr>
        <w:spacing w:after="120" w:line="312" w:lineRule="auto"/>
      </w:pPr>
      <w:r w:rsidRPr="00617227">
        <w:rPr>
          <w:position w:val="-14"/>
        </w:rPr>
        <w:object w:dxaOrig="1640" w:dyaOrig="440" w14:anchorId="49BC7E22">
          <v:shape id="_x0000_i1026" type="#_x0000_t75" style="width:111.05pt;height:30pt" o:ole="">
            <v:imagedata r:id="rId11" o:title=""/>
          </v:shape>
          <o:OLEObject Type="Embed" ProgID="Equation.DSMT4" ShapeID="_x0000_i1026" DrawAspect="Content" ObjectID="_1765428733" r:id="rId12"/>
        </w:object>
      </w:r>
    </w:p>
    <w:p w14:paraId="2C4475F0" w14:textId="5C380BBE" w:rsidR="00C334AA" w:rsidRDefault="00FC3A96" w:rsidP="00D767CC">
      <w:pPr>
        <w:spacing w:after="120" w:line="312" w:lineRule="auto"/>
      </w:pPr>
      <w:r w:rsidRPr="004A2E27">
        <w:rPr>
          <w:position w:val="-16"/>
        </w:rPr>
        <w:object w:dxaOrig="1700" w:dyaOrig="499" w14:anchorId="596D467D">
          <v:shape id="_x0000_i1027" type="#_x0000_t75" style="width:108.65pt;height:31.8pt" o:ole="">
            <v:imagedata r:id="rId13" o:title=""/>
          </v:shape>
          <o:OLEObject Type="Embed" ProgID="Equation.DSMT4" ShapeID="_x0000_i1027" DrawAspect="Content" ObjectID="_1765428734" r:id="rId14"/>
        </w:object>
      </w:r>
    </w:p>
    <w:p w14:paraId="71420E82" w14:textId="0DA70ABE" w:rsidR="00C334AA" w:rsidRDefault="00FC3A96" w:rsidP="00D767CC">
      <w:pPr>
        <w:spacing w:after="120" w:line="312" w:lineRule="auto"/>
      </w:pPr>
      <w:r w:rsidRPr="004A2E27">
        <w:rPr>
          <w:position w:val="-16"/>
        </w:rPr>
        <w:object w:dxaOrig="1700" w:dyaOrig="499" w14:anchorId="0E338897">
          <v:shape id="_x0000_i1028" type="#_x0000_t75" style="width:108.65pt;height:31.8pt" o:ole="">
            <v:imagedata r:id="rId15" o:title=""/>
          </v:shape>
          <o:OLEObject Type="Embed" ProgID="Equation.DSMT4" ShapeID="_x0000_i1028" DrawAspect="Content" ObjectID="_1765428735" r:id="rId16"/>
        </w:object>
      </w:r>
    </w:p>
    <w:p w14:paraId="2DB22DF4" w14:textId="77777777" w:rsidR="00FC3A96" w:rsidRPr="00BB66D5" w:rsidRDefault="00FC3A96" w:rsidP="00BB66D5">
      <w:pPr>
        <w:spacing w:after="120" w:line="312" w:lineRule="auto"/>
        <w:rPr>
          <w:rFonts w:ascii="Times New Roman" w:eastAsiaTheme="minorEastAsia" w:hAnsi="Times New Roman" w:cs="Times New Roman"/>
          <w:sz w:val="28"/>
          <w:szCs w:val="28"/>
        </w:rPr>
      </w:pPr>
    </w:p>
    <w:p w14:paraId="40F4164E" w14:textId="16CC4C80" w:rsidR="0055268B" w:rsidRPr="00F56BFE" w:rsidRDefault="00FC3A96" w:rsidP="00F56BFE">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ma trận quán tính</w:t>
      </w:r>
    </w:p>
    <w:p w14:paraId="1ACC6357" w14:textId="77777777" w:rsidR="00FC3A96" w:rsidRPr="00F56BFE" w:rsidRDefault="00FC3A96" w:rsidP="00F56BFE">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w:lastRenderedPageBreak/>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r w:rsidRPr="00F56BFE">
        <w:rPr>
          <w:rFonts w:ascii="Times New Roman" w:eastAsiaTheme="minorEastAsia" w:hAnsi="Times New Roman" w:cs="Times New Roman"/>
          <w:sz w:val="28"/>
          <w:szCs w:val="28"/>
        </w:rPr>
        <w:t xml:space="preserve"> là vector hướng tâm</w:t>
      </w:r>
    </w:p>
    <w:p w14:paraId="72938AC6" w14:textId="496CA073" w:rsidR="00961DE4" w:rsidRDefault="00FC3A96" w:rsidP="00961DE4">
      <w:pPr>
        <w:spacing w:after="120" w:line="360" w:lineRule="auto"/>
        <w:rPr>
          <w:rFonts w:ascii="Times New Roman" w:eastAsiaTheme="minorEastAsia" w:hAnsi="Times New Roman" w:cs="Times New Roman"/>
          <w:sz w:val="28"/>
          <w:szCs w:val="28"/>
        </w:rPr>
      </w:pP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Pr="00F56BFE">
        <w:rPr>
          <w:rFonts w:ascii="Times New Roman" w:eastAsiaTheme="minorEastAsia" w:hAnsi="Times New Roman" w:cs="Times New Roman"/>
          <w:sz w:val="28"/>
          <w:szCs w:val="28"/>
        </w:rPr>
        <w:t xml:space="preserve"> là vector trọng lực</w:t>
      </w:r>
    </w:p>
    <w:p w14:paraId="4698FCAD" w14:textId="72C6672B" w:rsidR="00F56BFE" w:rsidRPr="00961DE4" w:rsidRDefault="001A6059" w:rsidP="00961DE4">
      <w:pPr>
        <w:spacing w:after="12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00F56BFE" w:rsidRPr="00961DE4">
        <w:rPr>
          <w:rFonts w:ascii="Times New Roman" w:eastAsiaTheme="minorEastAsia" w:hAnsi="Times New Roman" w:cs="Times New Roman"/>
          <w:sz w:val="28"/>
          <w:szCs w:val="28"/>
        </w:rPr>
        <w:t xml:space="preserve">Tính ma trận quán tính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oMath>
      <w:r w:rsidR="004731FB">
        <w:rPr>
          <w:rFonts w:ascii="Times New Roman" w:eastAsiaTheme="minorEastAsia" w:hAnsi="Times New Roman" w:cs="Times New Roman"/>
          <w:sz w:val="28"/>
          <w:szCs w:val="28"/>
        </w:rPr>
        <w:t>:</w:t>
      </w:r>
    </w:p>
    <w:p w14:paraId="7A2EAFB1" w14:textId="54871B63" w:rsidR="00D767CC" w:rsidRPr="00F56BFE" w:rsidRDefault="00D767CC" w:rsidP="00F56BFE">
      <w:pPr>
        <w:spacing w:after="120" w:line="312" w:lineRule="auto"/>
        <w:ind w:left="720"/>
        <w:rPr>
          <w:rFonts w:ascii="Times New Roman" w:eastAsiaTheme="minorEastAsia" w:hAnsi="Times New Roman" w:cs="Times New Roman"/>
          <w:sz w:val="28"/>
          <w:szCs w:val="28"/>
        </w:rPr>
      </w:pPr>
      <w:r w:rsidRPr="00F56BFE">
        <w:rPr>
          <w:rFonts w:ascii="Times New Roman" w:eastAsiaTheme="minorEastAsia" w:hAnsi="Times New Roman" w:cs="Times New Roman"/>
          <w:sz w:val="28"/>
          <w:szCs w:val="28"/>
        </w:rPr>
        <w:t>Ta có:</w:t>
      </w:r>
    </w:p>
    <w:p w14:paraId="1F6C2F8C" w14:textId="739D0CC9" w:rsidR="00D767CC" w:rsidRPr="00F56BFE" w:rsidRDefault="00F56BFE" w:rsidP="00F56BFE">
      <w:pPr>
        <w:spacing w:after="120" w:line="312" w:lineRule="auto"/>
        <w:ind w:left="720"/>
        <w:rPr>
          <w:rFonts w:ascii="Times New Roman" w:hAnsi="Times New Roman" w:cs="Times New Roman"/>
          <w:sz w:val="26"/>
          <w:szCs w:val="26"/>
        </w:rPr>
      </w:pPr>
      <w:r w:rsidRPr="000404B7">
        <w:object w:dxaOrig="5020" w:dyaOrig="380" w14:anchorId="1468E2E8">
          <v:shape id="_x0000_i1032" type="#_x0000_t75" style="width:388.8pt;height:27.6pt" o:ole="">
            <v:imagedata r:id="rId17" o:title=""/>
          </v:shape>
          <o:OLEObject Type="Embed" ProgID="Equation.DSMT4" ShapeID="_x0000_i1032" DrawAspect="Content" ObjectID="_1765428736" r:id="rId18"/>
        </w:object>
      </w:r>
    </w:p>
    <w:p w14:paraId="26A5F0C1" w14:textId="44B4BDBF" w:rsidR="00D767CC" w:rsidRPr="00F56BFE" w:rsidRDefault="001A6059" w:rsidP="00F56BFE">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00F56BFE">
        <w:rPr>
          <w:rFonts w:ascii="Times New Roman" w:eastAsiaTheme="minorEastAsia" w:hAnsi="Times New Roman" w:cs="Times New Roman"/>
          <w:sz w:val="28"/>
          <w:szCs w:val="28"/>
        </w:rPr>
        <w:t xml:space="preserve"> Ma trận chỉ hướng R</w:t>
      </w:r>
      <w:r w:rsidR="00F56BFE">
        <w:rPr>
          <w:rFonts w:ascii="Times New Roman" w:eastAsiaTheme="minorEastAsia" w:hAnsi="Times New Roman" w:cs="Times New Roman"/>
          <w:sz w:val="28"/>
          <w:szCs w:val="28"/>
          <w:vertAlign w:val="subscript"/>
        </w:rPr>
        <w:t xml:space="preserve">i </w:t>
      </w:r>
      <w:r w:rsidR="00F56BFE">
        <w:rPr>
          <w:rFonts w:ascii="Times New Roman" w:eastAsiaTheme="minorEastAsia" w:hAnsi="Times New Roman" w:cs="Times New Roman"/>
          <w:sz w:val="28"/>
          <w:szCs w:val="28"/>
        </w:rPr>
        <w:t>là ma trận lấy các phần tử của 3 hàng và 3 cột đầu của ma trận chuyển vị T</w:t>
      </w:r>
      <w:r w:rsidR="00F56BFE">
        <w:rPr>
          <w:rFonts w:ascii="Times New Roman" w:eastAsiaTheme="minorEastAsia" w:hAnsi="Times New Roman" w:cs="Times New Roman"/>
          <w:sz w:val="28"/>
          <w:szCs w:val="28"/>
          <w:vertAlign w:val="subscript"/>
        </w:rPr>
        <w:t>i</w:t>
      </w:r>
      <w:r w:rsidR="00117CA3">
        <w:rPr>
          <w:rFonts w:ascii="Times New Roman" w:eastAsiaTheme="minorEastAsia" w:hAnsi="Times New Roman" w:cs="Times New Roman"/>
          <w:sz w:val="28"/>
          <w:szCs w:val="28"/>
        </w:rPr>
        <w:t xml:space="preserve"> (đã tính ở phần động học thuận)</w:t>
      </w:r>
    </w:p>
    <w:p w14:paraId="324E2997" w14:textId="1A66790B" w:rsidR="00AB1235" w:rsidRPr="00117CA3" w:rsidRDefault="00000000" w:rsidP="00F56BFE">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1"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1"/>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3D0067B0" w14:textId="77777777" w:rsidR="00117CA3" w:rsidRPr="00117CA3" w:rsidRDefault="00000000" w:rsidP="00F56BFE">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683E5836" w14:textId="5396A500" w:rsidR="00117CA3" w:rsidRPr="00117CA3" w:rsidRDefault="00000000" w:rsidP="00F56BFE">
      <w:pPr>
        <w:spacing w:after="120" w:line="312" w:lineRule="auto"/>
        <w:ind w:left="720" w:firstLine="72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2A489EDA" w14:textId="06AA1D50" w:rsidR="00117CA3" w:rsidRDefault="001A6059" w:rsidP="00117CA3">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00117CA3">
        <w:rPr>
          <w:rFonts w:ascii="Times New Roman" w:eastAsiaTheme="minorEastAsia" w:hAnsi="Times New Roman" w:cs="Times New Roman"/>
          <w:sz w:val="28"/>
          <w:szCs w:val="28"/>
        </w:rPr>
        <w:t xml:space="preserve"> Ma trận moment quán tính I</w:t>
      </w:r>
      <w:r w:rsidR="00117CA3">
        <w:rPr>
          <w:rFonts w:ascii="Times New Roman" w:eastAsiaTheme="minorEastAsia" w:hAnsi="Times New Roman" w:cs="Times New Roman"/>
          <w:sz w:val="28"/>
          <w:szCs w:val="28"/>
          <w:vertAlign w:val="subscript"/>
        </w:rPr>
        <w:t xml:space="preserve">i </w:t>
      </w:r>
      <w:r w:rsidR="00117CA3">
        <w:rPr>
          <w:rFonts w:ascii="Times New Roman" w:eastAsiaTheme="minorEastAsia" w:hAnsi="Times New Roman" w:cs="Times New Roman"/>
          <w:sz w:val="28"/>
          <w:szCs w:val="28"/>
        </w:rPr>
        <w:t>(là ma trận đặt trưng cho moment quán tính của các khâu)</w:t>
      </w:r>
    </w:p>
    <w:p w14:paraId="257849FB" w14:textId="623F32B6" w:rsidR="00117CA3" w:rsidRPr="00117CA3" w:rsidRDefault="00117CA3" w:rsidP="00117CA3">
      <w:pPr>
        <w:spacing w:after="120" w:line="312"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2D894BAE" w14:textId="569F45F7" w:rsidR="00117CA3" w:rsidRDefault="00EA0DA8" w:rsidP="00117CA3">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đơn giản hóa việc tính toán, giả sử các khâu đều đối xứng qua các trục xx, yy, zz</w:t>
      </w:r>
    </w:p>
    <w:p w14:paraId="374C0400" w14:textId="0FDAA6DD" w:rsidR="00EA0DA8" w:rsidRDefault="00EA0DA8" w:rsidP="00117CA3">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59683A56" w14:textId="76E71C2F" w:rsidR="00EA0DA8" w:rsidRPr="00EA0DA8" w:rsidRDefault="00000000" w:rsidP="00EA0DA8">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0E92C81E" w14:textId="1B3126CB" w:rsidR="00EA0DA8" w:rsidRPr="00EA0DA8" w:rsidRDefault="00000000" w:rsidP="00EA0DA8">
      <w:pPr>
        <w:spacing w:after="120" w:line="312" w:lineRule="auto"/>
        <w:jc w:val="center"/>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52402EBF" w14:textId="61C13E8B" w:rsidR="00EA0DA8" w:rsidRPr="00EA0DA8" w:rsidRDefault="00000000" w:rsidP="00EA0DA8">
      <w:pPr>
        <w:spacing w:after="120" w:line="312" w:lineRule="auto"/>
        <w:jc w:val="center"/>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4D894545" w14:textId="26333BB0" w:rsidR="00EA0DA8" w:rsidRDefault="00EA0DA8" w:rsidP="00EA0DA8">
      <w:pPr>
        <w:spacing w:after="120" w:line="312" w:lineRule="auto"/>
        <w:jc w:val="center"/>
        <w:rPr>
          <w:rFonts w:ascii="Times New Roman" w:eastAsiaTheme="minorEastAsia" w:hAnsi="Times New Roman" w:cs="Times New Roman"/>
          <w:sz w:val="26"/>
          <w:szCs w:val="26"/>
        </w:rPr>
      </w:pPr>
    </w:p>
    <w:p w14:paraId="16859DB1" w14:textId="1EFF3F1B" w:rsidR="00EA0DA8" w:rsidRDefault="00EA0DA8" w:rsidP="00EA0DA8">
      <w:pPr>
        <w:spacing w:after="120" w:line="312" w:lineRule="auto"/>
        <w:jc w:val="center"/>
        <w:rPr>
          <w:rFonts w:ascii="Times New Roman" w:eastAsiaTheme="minorEastAsia" w:hAnsi="Times New Roman" w:cs="Times New Roman"/>
          <w:sz w:val="26"/>
          <w:szCs w:val="26"/>
        </w:rPr>
      </w:pPr>
    </w:p>
    <w:p w14:paraId="0A4638AE" w14:textId="6487C745" w:rsidR="004368C7" w:rsidRDefault="00EA0DA8" w:rsidP="00EA0DA8">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Xét hình dáng của </w:t>
      </w:r>
      <w:r w:rsidR="004368C7">
        <w:rPr>
          <w:rFonts w:ascii="Times New Roman" w:eastAsiaTheme="minorEastAsia" w:hAnsi="Times New Roman" w:cs="Times New Roman"/>
          <w:sz w:val="26"/>
          <w:szCs w:val="26"/>
        </w:rPr>
        <w:t>các khâu 2,3,4 là thanh thẳng có tiết diện ngnang không đáng kể.</w:t>
      </w:r>
    </w:p>
    <w:p w14:paraId="47F47D41" w14:textId="5349B060" w:rsidR="004368C7" w:rsidRDefault="004368C7" w:rsidP="00EA0DA8">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Xét hình dáng của các khâu 1,5 là hình trụ tròn.</w:t>
      </w:r>
    </w:p>
    <w:p w14:paraId="44B76D6A" w14:textId="4BED4BFB" w:rsidR="00B60F6C" w:rsidRPr="00B60F6C" w:rsidRDefault="004368C7" w:rsidP="00EA0DA8">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hình dáng tổng quát cùng vị trí đặt trục tọa độ như sau:</w:t>
      </w:r>
    </w:p>
    <w:p w14:paraId="387B36CB" w14:textId="4C3913BF" w:rsidR="004368C7" w:rsidRDefault="00B60F6C" w:rsidP="00EA0DA8">
      <w:pPr>
        <w:spacing w:after="120" w:line="312" w:lineRule="auto"/>
        <w:rPr>
          <w:rFonts w:ascii="Times New Roman" w:eastAsiaTheme="minorEastAsia" w:hAnsi="Times New Roman" w:cs="Times New Roman"/>
          <w:sz w:val="26"/>
          <w:szCs w:val="26"/>
        </w:rPr>
      </w:pPr>
      <w:r>
        <w:rPr>
          <w:noProof/>
        </w:rPr>
        <w:drawing>
          <wp:inline distT="0" distB="0" distL="0" distR="0" wp14:anchorId="60111506" wp14:editId="7FE9ED14">
            <wp:extent cx="6119495" cy="4351020"/>
            <wp:effectExtent l="0" t="0" r="0" b="0"/>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19"/>
                    <a:srcRect b="1890"/>
                    <a:stretch/>
                  </pic:blipFill>
                  <pic:spPr bwMode="auto">
                    <a:xfrm>
                      <a:off x="0" y="0"/>
                      <a:ext cx="6119495" cy="4351020"/>
                    </a:xfrm>
                    <a:prstGeom prst="rect">
                      <a:avLst/>
                    </a:prstGeom>
                    <a:ln>
                      <a:noFill/>
                    </a:ln>
                    <a:extLst>
                      <a:ext uri="{53640926-AAD7-44D8-BBD7-CCE9431645EC}">
                        <a14:shadowObscured xmlns:a14="http://schemas.microsoft.com/office/drawing/2010/main"/>
                      </a:ext>
                    </a:extLst>
                  </pic:spPr>
                </pic:pic>
              </a:graphicData>
            </a:graphic>
          </wp:inline>
        </w:drawing>
      </w:r>
    </w:p>
    <w:p w14:paraId="3C653907" w14:textId="3BB03FA4" w:rsidR="0087091C" w:rsidRDefault="00B60F6C" w:rsidP="00EA0DA8">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14:paraId="738646AC" w14:textId="18779A59" w:rsidR="00B60F6C" w:rsidRDefault="00B60F6C" w:rsidP="00EA0DA8">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r>
              <w:rPr>
                <w:rFonts w:ascii="Cambria Math" w:hAnsi="Cambria Math" w:cs="Times New Roman"/>
                <w:sz w:val="26"/>
                <w:szCs w:val="26"/>
              </w:rPr>
              <m:t xml:space="preserve">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r>
              <w:rPr>
                <w:rFonts w:ascii="Cambria Math" w:hAnsi="Cambria Math" w:cs="Times New Roman"/>
                <w:sz w:val="26"/>
                <w:szCs w:val="26"/>
              </w:rPr>
              <m:t xml:space="preserve">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5C190FDE" w14:textId="2C8A6467" w:rsidR="00B60F6C" w:rsidRPr="00B60F6C" w:rsidRDefault="00B60F6C" w:rsidP="00B60F6C">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m:t>
        </m:r>
        <m:r>
          <w:rPr>
            <w:rFonts w:ascii="Cambria Math" w:hAnsi="Cambria Math" w:cs="Times New Roman"/>
            <w:sz w:val="26"/>
            <w:szCs w:val="26"/>
          </w:rPr>
          <m:t xml:space="preserve"> </m:t>
        </m:r>
        <m:r>
          <w:rPr>
            <w:rFonts w:ascii="Cambria Math" w:hAnsi="Cambria Math" w:cs="Times New Roman"/>
            <w:sz w:val="26"/>
            <w:szCs w:val="26"/>
          </w:rPr>
          <m:t>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1FD01A21" w14:textId="78067B20" w:rsidR="00B60F6C" w:rsidRPr="00B60F6C" w:rsidRDefault="00B60F6C" w:rsidP="00B60F6C">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r>
              <w:rPr>
                <w:rFonts w:ascii="Cambria Math" w:hAnsi="Cambria Math" w:cs="Times New Roman"/>
                <w:sz w:val="26"/>
                <w:szCs w:val="26"/>
              </w:rPr>
              <m:t>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r>
              <w:rPr>
                <w:rFonts w:ascii="Cambria Math" w:hAnsi="Cambria Math" w:cs="Times New Roman"/>
                <w:sz w:val="26"/>
                <w:szCs w:val="26"/>
              </w:rPr>
              <m:t>3</m:t>
            </m:r>
          </m:sub>
        </m:sSub>
      </m:oMath>
    </w:p>
    <w:p w14:paraId="1E4C1B28" w14:textId="6DC56B2B" w:rsidR="00B60F6C" w:rsidRPr="00B60F6C" w:rsidRDefault="00B60F6C" w:rsidP="00B60F6C">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r>
              <w:rPr>
                <w:rFonts w:ascii="Cambria Math" w:hAnsi="Cambria Math" w:cs="Times New Roman"/>
                <w:sz w:val="26"/>
                <w:szCs w:val="26"/>
              </w:rPr>
              <m:t>4</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r>
              <w:rPr>
                <w:rFonts w:ascii="Cambria Math" w:hAnsi="Cambria Math" w:cs="Times New Roman"/>
                <w:sz w:val="26"/>
                <w:szCs w:val="26"/>
              </w:rPr>
              <m:t>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1BC39BCE" w14:textId="0297180A" w:rsidR="00B60F6C" w:rsidRPr="00B60F6C" w:rsidRDefault="00B60F6C" w:rsidP="00B60F6C">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I</w:t>
      </w:r>
      <w:r>
        <w:rPr>
          <w:rFonts w:ascii="Times New Roman" w:eastAsiaTheme="minorEastAsia" w:hAnsi="Times New Roman" w:cs="Times New Roman"/>
          <w:sz w:val="26"/>
          <w:szCs w:val="26"/>
          <w:vertAlign w:val="subscript"/>
        </w:rPr>
        <w:t>5</w:t>
      </w:r>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r>
              <w:rPr>
                <w:rFonts w:ascii="Cambria Math" w:hAnsi="Cambria Math" w:cs="Times New Roman"/>
                <w:sz w:val="26"/>
                <w:szCs w:val="26"/>
              </w:rPr>
              <m:t>5</m:t>
            </m:r>
          </m:sub>
        </m:sSub>
      </m:oMath>
      <w:r>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r>
              <w:rPr>
                <w:rFonts w:ascii="Cambria Math" w:hAnsi="Cambria Math" w:cs="Times New Roman"/>
                <w:sz w:val="26"/>
                <w:szCs w:val="26"/>
              </w:rPr>
              <m:t>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5CA66532" w14:textId="741742B6" w:rsidR="00B60F6C" w:rsidRPr="00B60F6C" w:rsidRDefault="00B60F6C" w:rsidP="00EA0DA8">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g hợp lại ta có:</w:t>
      </w:r>
    </w:p>
    <w:p w14:paraId="669178A8" w14:textId="77777777" w:rsidR="00117CA3" w:rsidRPr="000404B7" w:rsidRDefault="00000000" w:rsidP="00117CA3">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117CA3"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117CA3"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117CA3" w:rsidRPr="000404B7">
        <w:rPr>
          <w:rFonts w:ascii="Times New Roman" w:hAnsi="Times New Roman" w:cs="Times New Roman"/>
          <w:sz w:val="26"/>
          <w:szCs w:val="26"/>
        </w:rPr>
        <w:t xml:space="preserve">; </w:t>
      </w:r>
    </w:p>
    <w:p w14:paraId="1E4B37C8" w14:textId="19598B1F" w:rsidR="008B1123" w:rsidRDefault="00000000" w:rsidP="00117CA3">
      <w:pPr>
        <w:spacing w:after="120" w:line="312"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117CA3"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117CA3" w:rsidRPr="000404B7">
        <w:rPr>
          <w:rFonts w:ascii="Times New Roman" w:hAnsi="Times New Roman" w:cs="Times New Roman"/>
          <w:sz w:val="26"/>
          <w:szCs w:val="26"/>
        </w:rPr>
        <w:t xml:space="preserve">    </w:t>
      </w:r>
    </w:p>
    <w:p w14:paraId="1B3AEDFE" w14:textId="150883E4" w:rsidR="008B1123" w:rsidRDefault="008B1123" w:rsidP="00117CA3">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Sử dụng công thức tính moment quán tính cho các khối cơ bản ta xác định được giá trị của </w:t>
      </w:r>
      <w:r w:rsidR="00A2036A">
        <w:rPr>
          <w:rFonts w:ascii="Times New Roman" w:hAnsi="Times New Roman" w:cs="Times New Roman"/>
          <w:sz w:val="26"/>
          <w:szCs w:val="26"/>
        </w:rPr>
        <w:t xml:space="preserve">các phần tử trong </w:t>
      </w:r>
      <w:r>
        <w:rPr>
          <w:rFonts w:ascii="Times New Roman" w:hAnsi="Times New Roman" w:cs="Times New Roman"/>
          <w:sz w:val="26"/>
          <w:szCs w:val="26"/>
        </w:rPr>
        <w:t>ma trận I.</w:t>
      </w:r>
    </w:p>
    <w:p w14:paraId="1CBF333D" w14:textId="71CB6F03" w:rsidR="008B1123" w:rsidRPr="004E6152" w:rsidRDefault="008B1123" w:rsidP="008B1123">
      <w:pPr>
        <w:spacing w:after="120" w:line="312" w:lineRule="auto"/>
        <w:jc w:val="center"/>
        <w:rPr>
          <w:rFonts w:ascii="Times New Roman" w:hAnsi="Times New Roman" w:cs="Times New Roman"/>
          <w:sz w:val="26"/>
          <w:szCs w:val="26"/>
        </w:rPr>
      </w:pPr>
      <w:r>
        <w:rPr>
          <w:noProof/>
        </w:rPr>
        <w:drawing>
          <wp:inline distT="0" distB="0" distL="0" distR="0" wp14:anchorId="401CEF79" wp14:editId="56A2F2C9">
            <wp:extent cx="2989569" cy="2155371"/>
            <wp:effectExtent l="0" t="0" r="1905"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98193" cy="2161588"/>
                    </a:xfrm>
                    <a:prstGeom prst="rect">
                      <a:avLst/>
                    </a:prstGeom>
                    <a:noFill/>
                    <a:ln>
                      <a:noFill/>
                    </a:ln>
                  </pic:spPr>
                </pic:pic>
              </a:graphicData>
            </a:graphic>
          </wp:inline>
        </w:drawing>
      </w:r>
    </w:p>
    <w:p w14:paraId="3566C73A" w14:textId="5D06EDF1" w:rsidR="0066628C" w:rsidRPr="00C56344" w:rsidRDefault="001A6059" w:rsidP="00AB1235">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00C56344">
        <w:rPr>
          <w:rFonts w:ascii="Times New Roman" w:eastAsiaTheme="minorEastAsia" w:hAnsi="Times New Roman" w:cs="Times New Roman"/>
          <w:sz w:val="28"/>
          <w:szCs w:val="28"/>
        </w:rPr>
        <w:t xml:space="preserve"> Ma trận </w:t>
      </w:r>
      <w:r w:rsidR="00C56344">
        <w:rPr>
          <w:rFonts w:ascii="Times New Roman" w:eastAsiaTheme="minorEastAsia" w:hAnsi="Times New Roman" w:cs="Times New Roman"/>
          <w:sz w:val="28"/>
          <w:szCs w:val="28"/>
        </w:rPr>
        <w:t xml:space="preserve">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m:t>
            </m:r>
            <m:r>
              <w:rPr>
                <w:rFonts w:ascii="Cambria Math" w:hAnsi="Cambria Math" w:cs="Times New Roman"/>
                <w:sz w:val="26"/>
                <w:szCs w:val="26"/>
                <w:vertAlign w:val="subscript"/>
              </w:rPr>
              <m:t>i</m:t>
            </m:r>
          </m:sub>
        </m:sSub>
        <m:r>
          <w:rPr>
            <w:rFonts w:ascii="Cambria Math" w:hAnsi="Cambria Math" w:cs="Times New Roman"/>
            <w:sz w:val="26"/>
            <w:szCs w:val="26"/>
            <w:vertAlign w:val="subscript"/>
          </w:rPr>
          <m:t xml:space="preserve"> </m:t>
        </m:r>
      </m:oMath>
      <w:r w:rsidR="00C56344">
        <w:rPr>
          <w:rFonts w:ascii="Times New Roman" w:eastAsiaTheme="minorEastAsia" w:hAnsi="Times New Roman" w:cs="Times New Roman"/>
          <w:sz w:val="28"/>
          <w:szCs w:val="28"/>
        </w:rPr>
        <w:t>so với hệ tọa độ gốc O</w:t>
      </w:r>
      <w:r w:rsidR="00C56344">
        <w:rPr>
          <w:rFonts w:ascii="Times New Roman" w:eastAsiaTheme="minorEastAsia" w:hAnsi="Times New Roman" w:cs="Times New Roman"/>
          <w:sz w:val="28"/>
          <w:szCs w:val="28"/>
          <w:vertAlign w:val="subscript"/>
        </w:rPr>
        <w:t>0</w:t>
      </w:r>
      <w:r w:rsidR="00C56344">
        <w:rPr>
          <w:rFonts w:ascii="Times New Roman" w:eastAsiaTheme="minorEastAsia" w:hAnsi="Times New Roman" w:cs="Times New Roman"/>
          <w:sz w:val="28"/>
          <w:szCs w:val="28"/>
        </w:rPr>
        <w:t xml:space="preserve"> (Các giá trị được tính bằng phương pháp hình học)</w:t>
      </w:r>
    </w:p>
    <w:p w14:paraId="6C90FA45" w14:textId="77777777" w:rsidR="00C56344" w:rsidRPr="000404B7" w:rsidRDefault="00C56344" w:rsidP="00C56344">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Pr="000404B7">
        <w:rPr>
          <w:rFonts w:ascii="Times New Roman" w:hAnsi="Times New Roman" w:cs="Times New Roman"/>
          <w:sz w:val="26"/>
          <w:szCs w:val="26"/>
          <w:vertAlign w:val="subscript"/>
        </w:rPr>
        <w:t xml:space="preserve">; </w:t>
      </w:r>
    </w:p>
    <w:p w14:paraId="10DE103F" w14:textId="77777777" w:rsidR="00C56344" w:rsidRPr="000404B7" w:rsidRDefault="00C56344" w:rsidP="00C56344">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Pr="000404B7">
        <w:rPr>
          <w:rFonts w:ascii="Times New Roman" w:hAnsi="Times New Roman" w:cs="Times New Roman"/>
          <w:sz w:val="26"/>
          <w:szCs w:val="26"/>
          <w:vertAlign w:val="subscript"/>
        </w:rPr>
        <w:t xml:space="preserve"> </w:t>
      </w:r>
    </w:p>
    <w:p w14:paraId="575F361A" w14:textId="77777777" w:rsidR="00D512A7" w:rsidRDefault="00C56344" w:rsidP="00C56344">
      <w:pPr>
        <w:spacing w:after="120" w:line="312" w:lineRule="auto"/>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Pr="000404B7">
        <w:rPr>
          <w:rFonts w:ascii="Times New Roman" w:hAnsi="Times New Roman" w:cs="Times New Roman"/>
          <w:sz w:val="26"/>
          <w:szCs w:val="26"/>
          <w:vertAlign w:val="subscript"/>
        </w:rPr>
        <w:t xml:space="preserve">                     </w:t>
      </w:r>
    </w:p>
    <w:p w14:paraId="5816C1B8" w14:textId="3C31EFE7" w:rsidR="00D512A7" w:rsidRDefault="001A6059" w:rsidP="00D512A7">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00D512A7">
        <w:rPr>
          <w:rFonts w:ascii="Times New Roman" w:eastAsiaTheme="minorEastAsia" w:hAnsi="Times New Roman" w:cs="Times New Roman"/>
          <w:sz w:val="28"/>
          <w:szCs w:val="28"/>
        </w:rPr>
        <w:t xml:space="preserve"> Ma trận </w:t>
      </w:r>
      <w:r w:rsidR="00D512A7">
        <w:rPr>
          <w:rFonts w:ascii="Times New Roman" w:eastAsiaTheme="minorEastAsia" w:hAnsi="Times New Roman" w:cs="Times New Roman"/>
          <w:sz w:val="28"/>
          <w:szCs w:val="28"/>
        </w:rPr>
        <w:t>Jacobi khâu</w:t>
      </w:r>
    </w:p>
    <w:p w14:paraId="4322EB9A" w14:textId="2D2F1C87" w:rsidR="00D512A7" w:rsidRPr="00D512A7" w:rsidRDefault="00D512A7" w:rsidP="00D512A7">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Ma trận Jacobi vận tốc gốc</w:t>
      </w:r>
      <w:r w:rsidR="007B2BF1">
        <w:rPr>
          <w:rFonts w:ascii="Times New Roman" w:eastAsiaTheme="minorEastAsia" w:hAnsi="Times New Roman" w:cs="Times New Roman"/>
          <w:sz w:val="28"/>
          <w:szCs w:val="28"/>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3B746E14" w14:textId="69378E5A" w:rsidR="00D512A7" w:rsidRPr="00D512A7" w:rsidRDefault="00D512A7" w:rsidP="00D512A7">
      <w:pPr>
        <w:spacing w:after="120" w:line="312" w:lineRule="auto"/>
        <w:rPr>
          <w:rFonts w:ascii="Times New Roman" w:eastAsiaTheme="minorEastAsia"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135D1034" w14:textId="2A9A9B9B" w:rsidR="00D512A7" w:rsidRDefault="00D512A7" w:rsidP="00D512A7">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0850499A" w14:textId="08FF8028" w:rsidR="00D512A7" w:rsidRPr="00D512A7" w:rsidRDefault="00D512A7" w:rsidP="00D512A7">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6"/>
          <w:szCs w:val="26"/>
        </w:rPr>
        <w:t>Ta có:</w:t>
      </w:r>
    </w:p>
    <w:p w14:paraId="7CAFC510" w14:textId="4BDEAF92" w:rsidR="00D512A7" w:rsidRPr="00D512A7" w:rsidRDefault="00D512A7" w:rsidP="00D512A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Pr="00D512A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Pr="00D512A7">
        <w:rPr>
          <w:rFonts w:ascii="Times New Roman" w:hAnsi="Times New Roman" w:cs="Times New Roman"/>
          <w:sz w:val="26"/>
          <w:szCs w:val="26"/>
        </w:rPr>
        <w:t xml:space="preserve">                                    </w:t>
      </w:r>
    </w:p>
    <w:p w14:paraId="7E27E1CE" w14:textId="77777777" w:rsidR="00D512A7" w:rsidRPr="00D512A7" w:rsidRDefault="00D512A7" w:rsidP="00D512A7">
      <w:pPr>
        <w:spacing w:after="120" w:line="312" w:lineRule="auto"/>
        <w:jc w:val="both"/>
        <w:rPr>
          <w:rFonts w:ascii="Times New Roman" w:hAnsi="Times New Roman" w:cs="Times New Roman"/>
          <w:sz w:val="26"/>
          <w:szCs w:val="26"/>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D512A7">
        <w:rPr>
          <w:rFonts w:ascii="Times New Roman" w:hAnsi="Times New Roman" w:cs="Times New Roman"/>
          <w:sz w:val="26"/>
          <w:szCs w:val="26"/>
        </w:rPr>
        <w:t xml:space="preserve">; </w:t>
      </w:r>
    </w:p>
    <w:p w14:paraId="678B8672" w14:textId="48B027B7" w:rsidR="000247F9" w:rsidRDefault="00D512A7" w:rsidP="007B2BF1">
      <w:pPr>
        <w:spacing w:after="120" w:line="312" w:lineRule="auto"/>
        <w:rPr>
          <w:rFonts w:ascii="Times New Roman" w:eastAsiaTheme="minorEastAsia" w:hAnsi="Times New Roman" w:cs="Times New Roman"/>
          <w:sz w:val="28"/>
          <w:szCs w:val="28"/>
        </w:rPr>
      </w:pPr>
      <w:r w:rsidRPr="00D512A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D512A7">
        <w:rPr>
          <w:rFonts w:ascii="Times New Roman" w:hAnsi="Times New Roman" w:cs="Times New Roman"/>
          <w:sz w:val="26"/>
          <w:szCs w:val="26"/>
        </w:rPr>
        <w:t xml:space="preserve">;   </w:t>
      </w:r>
    </w:p>
    <w:p w14:paraId="07CB3D2E" w14:textId="7A57B386" w:rsidR="007B2BF1" w:rsidRDefault="007B2BF1" w:rsidP="007B2BF1">
      <w:pPr>
        <w:spacing w:after="120" w:line="312" w:lineRule="auto"/>
        <w:rPr>
          <w:rFonts w:ascii="Times New Roman" w:eastAsiaTheme="minorEastAsia" w:hAnsi="Times New Roman" w:cs="Times New Roman"/>
          <w:sz w:val="28"/>
          <w:szCs w:val="28"/>
        </w:rPr>
      </w:pPr>
      <w:r w:rsidRPr="00D512A7">
        <w:rPr>
          <w:rFonts w:ascii="Times New Roman" w:eastAsiaTheme="minorEastAsia" w:hAnsi="Times New Roman" w:cs="Times New Roman"/>
          <w:sz w:val="28"/>
          <w:szCs w:val="28"/>
        </w:rPr>
        <w:t xml:space="preserve">Ma trận Jacobi vận tốc </w:t>
      </w:r>
      <w:r>
        <w:rPr>
          <w:rFonts w:ascii="Times New Roman" w:eastAsiaTheme="minorEastAsia" w:hAnsi="Times New Roman" w:cs="Times New Roman"/>
          <w:sz w:val="28"/>
          <w:szCs w:val="28"/>
        </w:rPr>
        <w:t xml:space="preserve">dài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m:t>
            </m:r>
            <m:r>
              <w:rPr>
                <w:rFonts w:ascii="Cambria Math" w:hAnsi="Cambria Math" w:cs="Times New Roman"/>
                <w:sz w:val="26"/>
                <w:szCs w:val="26"/>
              </w:rPr>
              <m:t>i</m:t>
            </m:r>
          </m:sub>
        </m:sSub>
      </m:oMath>
      <w:r w:rsidRPr="00D512A7">
        <w:rPr>
          <w:rFonts w:ascii="Times New Roman" w:eastAsiaTheme="minorEastAsia" w:hAnsi="Times New Roman" w:cs="Times New Roman"/>
          <w:sz w:val="28"/>
          <w:szCs w:val="28"/>
        </w:rPr>
        <w:t>:</w:t>
      </w:r>
    </w:p>
    <w:p w14:paraId="1514BC0C" w14:textId="1AA7C108" w:rsidR="000247F9" w:rsidRDefault="007B2BF1" w:rsidP="007B2BF1">
      <w:pPr>
        <w:spacing w:after="120" w:line="312" w:lineRule="auto"/>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1[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1[</m:t>
                      </m:r>
                      <m:r>
                        <w:rPr>
                          <w:rFonts w:ascii="Cambria Math" w:hAnsi="Cambria Math" w:cs="Times New Roman"/>
                          <w:sz w:val="24"/>
                          <w:szCs w:val="24"/>
                        </w:rPr>
                        <m:t>2</m:t>
                      </m:r>
                      <m:r>
                        <w:rPr>
                          <w:rFonts w:ascii="Cambria Math" w:hAnsi="Cambria Math" w:cs="Times New Roman"/>
                          <w:sz w:val="24"/>
                          <w:szCs w:val="24"/>
                        </w:rPr>
                        <m:t>]</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m:t>
                  </m:r>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1[</m:t>
                      </m:r>
                      <m:r>
                        <w:rPr>
                          <w:rFonts w:ascii="Cambria Math" w:hAnsi="Cambria Math" w:cs="Times New Roman"/>
                          <w:sz w:val="24"/>
                          <w:szCs w:val="24"/>
                        </w:rPr>
                        <m:t>3</m:t>
                      </m:r>
                      <m:r>
                        <w:rPr>
                          <w:rFonts w:ascii="Cambria Math" w:hAnsi="Cambria Math" w:cs="Times New Roman"/>
                          <w:sz w:val="24"/>
                          <w:szCs w:val="24"/>
                        </w:rPr>
                        <m:t>]</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r>
                    <w:rPr>
                      <w:rFonts w:ascii="Cambria Math" w:hAnsi="Cambria Math" w:cs="Times New Roman"/>
                      <w:sz w:val="24"/>
                      <w:szCs w:val="24"/>
                    </w:rPr>
                    <m:t>0</m:t>
                  </m:r>
                </m:e>
                <m:e>
                  <m:r>
                    <w:rPr>
                      <w:rFonts w:ascii="Cambria Math" w:hAnsi="Cambria Math" w:cs="Times New Roman"/>
                      <w:sz w:val="24"/>
                      <w:szCs w:val="24"/>
                    </w:rPr>
                    <m:t>0</m:t>
                  </m:r>
                  <m:r>
                    <w:rPr>
                      <w:rFonts w:ascii="Cambria Math" w:hAnsi="Cambria Math" w:cs="Times New Roman"/>
                      <w:sz w:val="24"/>
                      <w:szCs w:val="24"/>
                    </w:rPr>
                    <m:t xml:space="preserve">    0    0</m:t>
                  </m:r>
                </m:e>
              </m:mr>
            </m:m>
            <m:r>
              <w:rPr>
                <w:rFonts w:ascii="Cambria Math" w:hAnsi="Cambria Math" w:cs="Times New Roman"/>
                <w:sz w:val="24"/>
                <w:szCs w:val="24"/>
              </w:rPr>
              <m:t xml:space="preserve"> </m:t>
            </m:r>
          </m:e>
        </m:d>
      </m:oMath>
      <w:r w:rsidRPr="000247F9">
        <w:rPr>
          <w:rFonts w:ascii="Times New Roman" w:hAnsi="Times New Roman" w:cs="Times New Roman"/>
          <w:sz w:val="26"/>
          <w:szCs w:val="26"/>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m:t>
            </m:r>
            <m:r>
              <w:rPr>
                <w:rFonts w:ascii="Cambria Math" w:hAnsi="Cambria Math" w:cs="Times New Roman"/>
                <w:sz w:val="24"/>
                <w:szCs w:val="24"/>
              </w:rPr>
              <m:t>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2</m:t>
                      </m:r>
                      <m:r>
                        <w:rPr>
                          <w:rFonts w:ascii="Cambria Math" w:hAnsi="Cambria Math" w:cs="Times New Roman"/>
                          <w:sz w:val="24"/>
                          <w:szCs w:val="24"/>
                        </w:rPr>
                        <m:t>[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m:t>
                      </m:r>
                      <m:r>
                        <w:rPr>
                          <w:rFonts w:ascii="Cambria Math" w:hAnsi="Cambria Math" w:cs="Times New Roman"/>
                          <w:sz w:val="24"/>
                          <w:szCs w:val="24"/>
                        </w:rPr>
                        <m:t>2[1]</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m:t>
                  </m:r>
                  <m:r>
                    <w:rPr>
                      <w:rFonts w:ascii="Cambria Math" w:hAnsi="Cambria Math" w:cs="Times New Roman"/>
                      <w:sz w:val="24"/>
                      <w:szCs w:val="24"/>
                    </w:rPr>
                    <m:t xml:space="preserve">    </m:t>
                  </m:r>
                  <m:r>
                    <w:rPr>
                      <w:rFonts w:ascii="Cambria Math" w:hAnsi="Cambria Math" w:cs="Times New Roman"/>
                      <w:sz w:val="24"/>
                      <w:szCs w:val="24"/>
                    </w:rPr>
                    <m:t>0</m:t>
                  </m:r>
                  <m:r>
                    <w:rPr>
                      <w:rFonts w:ascii="Cambria Math" w:hAnsi="Cambria Math" w:cs="Times New Roman"/>
                      <w:sz w:val="24"/>
                      <w:szCs w:val="24"/>
                    </w:rPr>
                    <m:t xml:space="preserve">    </m:t>
                  </m:r>
                  <m:r>
                    <w:rPr>
                      <w:rFonts w:ascii="Cambria Math" w:hAnsi="Cambria Math" w:cs="Times New Roman"/>
                      <w:sz w:val="24"/>
                      <w:szCs w:val="24"/>
                    </w:rPr>
                    <m:t>0</m:t>
                  </m:r>
                </m:e>
              </m:mr>
              <m:mr>
                <m:e>
                  <m:f>
                    <m:fPr>
                      <m:ctrlPr>
                        <w:rPr>
                          <w:rFonts w:ascii="Cambria Math" w:hAnsi="Cambria Math" w:cs="Times New Roman"/>
                          <w:i/>
                          <w:sz w:val="24"/>
                          <w:szCs w:val="24"/>
                        </w:rPr>
                      </m:ctrlPr>
                    </m:fPr>
                    <m:num>
                      <m:r>
                        <w:rPr>
                          <w:rFonts w:ascii="Cambria Math" w:hAnsi="Cambria Math" w:cs="Times New Roman"/>
                          <w:sz w:val="24"/>
                          <w:szCs w:val="24"/>
                        </w:rPr>
                        <m:t>dpc2</m:t>
                      </m:r>
                      <m:r>
                        <w:rPr>
                          <w:rFonts w:ascii="Cambria Math" w:hAnsi="Cambria Math" w:cs="Times New Roman"/>
                          <w:sz w:val="24"/>
                          <w:szCs w:val="24"/>
                        </w:rPr>
                        <m:t>[2]</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m:t>
                      </m:r>
                      <m:r>
                        <w:rPr>
                          <w:rFonts w:ascii="Cambria Math" w:hAnsi="Cambria Math" w:cs="Times New Roman"/>
                          <w:sz w:val="24"/>
                          <w:szCs w:val="24"/>
                        </w:rPr>
                        <m:t>2</m:t>
                      </m:r>
                      <m:r>
                        <w:rPr>
                          <w:rFonts w:ascii="Cambria Math" w:hAnsi="Cambria Math" w:cs="Times New Roman"/>
                          <w:sz w:val="24"/>
                          <w:szCs w:val="24"/>
                        </w:rPr>
                        <m:t>[</m:t>
                      </m:r>
                      <m:r>
                        <w:rPr>
                          <w:rFonts w:ascii="Cambria Math" w:hAnsi="Cambria Math" w:cs="Times New Roman"/>
                          <w:sz w:val="24"/>
                          <w:szCs w:val="24"/>
                        </w:rPr>
                        <m:t>2</m:t>
                      </m:r>
                      <m:r>
                        <w:rPr>
                          <w:rFonts w:ascii="Cambria Math" w:hAnsi="Cambria Math" w:cs="Times New Roman"/>
                          <w:sz w:val="24"/>
                          <w:szCs w:val="24"/>
                        </w:rPr>
                        <m:t>]</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r>
                <m:e>
                  <m:f>
                    <m:fPr>
                      <m:ctrlPr>
                        <w:rPr>
                          <w:rFonts w:ascii="Cambria Math" w:hAnsi="Cambria Math" w:cs="Times New Roman"/>
                          <w:i/>
                          <w:sz w:val="24"/>
                          <w:szCs w:val="24"/>
                        </w:rPr>
                      </m:ctrlPr>
                    </m:fPr>
                    <m:num>
                      <m:r>
                        <w:rPr>
                          <w:rFonts w:ascii="Cambria Math" w:hAnsi="Cambria Math" w:cs="Times New Roman"/>
                          <w:sz w:val="24"/>
                          <w:szCs w:val="24"/>
                        </w:rPr>
                        <m:t>dpc2</m:t>
                      </m:r>
                      <m:r>
                        <w:rPr>
                          <w:rFonts w:ascii="Cambria Math" w:hAnsi="Cambria Math" w:cs="Times New Roman"/>
                          <w:sz w:val="24"/>
                          <w:szCs w:val="24"/>
                        </w:rPr>
                        <m:t>[3]</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m:t>
                      </m:r>
                      <m:r>
                        <w:rPr>
                          <w:rFonts w:ascii="Cambria Math" w:hAnsi="Cambria Math" w:cs="Times New Roman"/>
                          <w:sz w:val="24"/>
                          <w:szCs w:val="24"/>
                        </w:rPr>
                        <m:t>2</m:t>
                      </m:r>
                      <m:r>
                        <w:rPr>
                          <w:rFonts w:ascii="Cambria Math" w:hAnsi="Cambria Math" w:cs="Times New Roman"/>
                          <w:sz w:val="24"/>
                          <w:szCs w:val="24"/>
                        </w:rPr>
                        <m:t>[</m:t>
                      </m:r>
                      <m:r>
                        <w:rPr>
                          <w:rFonts w:ascii="Cambria Math" w:hAnsi="Cambria Math" w:cs="Times New Roman"/>
                          <w:sz w:val="24"/>
                          <w:szCs w:val="24"/>
                        </w:rPr>
                        <m:t>3</m:t>
                      </m:r>
                      <m:r>
                        <w:rPr>
                          <w:rFonts w:ascii="Cambria Math" w:hAnsi="Cambria Math" w:cs="Times New Roman"/>
                          <w:sz w:val="24"/>
                          <w:szCs w:val="24"/>
                        </w:rPr>
                        <m:t>]</m:t>
                      </m:r>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r>
                    <w:rPr>
                      <w:rFonts w:ascii="Cambria Math" w:hAnsi="Cambria Math" w:cs="Times New Roman"/>
                      <w:sz w:val="24"/>
                      <w:szCs w:val="24"/>
                    </w:rPr>
                    <m:t>0    0    0</m:t>
                  </m:r>
                </m:e>
              </m:mr>
            </m:m>
            <m:r>
              <w:rPr>
                <w:rFonts w:ascii="Cambria Math" w:hAnsi="Cambria Math" w:cs="Times New Roman"/>
                <w:sz w:val="24"/>
                <w:szCs w:val="24"/>
              </w:rPr>
              <m:t xml:space="preserve"> </m:t>
            </m:r>
          </m:e>
        </m:d>
      </m:oMath>
      <w:r w:rsidR="000247F9" w:rsidRPr="000247F9">
        <w:rPr>
          <w:rFonts w:ascii="Times New Roman" w:hAnsi="Times New Roman" w:cs="Times New Roman"/>
          <w:sz w:val="26"/>
          <w:szCs w:val="26"/>
        </w:rPr>
        <w:t xml:space="preserve">     </w:t>
      </w:r>
      <w:r w:rsidRPr="000247F9">
        <w:rPr>
          <w:rFonts w:ascii="Times New Roman" w:hAnsi="Times New Roman" w:cs="Times New Roman"/>
          <w:sz w:val="26"/>
          <w:szCs w:val="26"/>
        </w:rPr>
        <w:t xml:space="preserve">     </w:t>
      </w:r>
    </w:p>
    <w:p w14:paraId="7C9A7D9F" w14:textId="08B7F272" w:rsidR="000247F9" w:rsidRDefault="000247F9" w:rsidP="007B2BF1">
      <w:pPr>
        <w:spacing w:after="120" w:line="312"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m:t>
            </m:r>
            <m:r>
              <w:rPr>
                <w:rFonts w:ascii="Cambria Math" w:hAnsi="Cambria Math" w:cs="Times New Roman"/>
                <w:sz w:val="24"/>
                <w:szCs w:val="24"/>
              </w:rPr>
              <m:t>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m:t>
                      </m:r>
                      <m:r>
                        <w:rPr>
                          <w:rFonts w:ascii="Cambria Math" w:hAnsi="Cambria Math" w:cs="Times New Roman"/>
                          <w:sz w:val="24"/>
                          <w:szCs w:val="24"/>
                        </w:rPr>
                        <m:t>3</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m:t>
                      </m:r>
                      <m:r>
                        <w:rPr>
                          <w:rFonts w:ascii="Cambria Math" w:hAnsi="Cambria Math" w:cs="Times New Roman"/>
                          <w:sz w:val="24"/>
                          <w:szCs w:val="24"/>
                        </w:rPr>
                        <m:t>3</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r>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m:t>
                      </m:r>
                      <m:r>
                        <w:rPr>
                          <w:rFonts w:ascii="Cambria Math" w:hAnsi="Cambria Math" w:cs="Times New Roman"/>
                          <w:sz w:val="24"/>
                          <w:szCs w:val="24"/>
                        </w:rPr>
                        <m:t>3</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0    0</m:t>
                  </m:r>
                </m:e>
              </m:mr>
            </m:m>
            <m:r>
              <w:rPr>
                <w:rFonts w:ascii="Cambria Math" w:hAnsi="Cambria Math" w:cs="Times New Roman"/>
                <w:sz w:val="24"/>
                <w:szCs w:val="24"/>
              </w:rPr>
              <m:t xml:space="preserve"> </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r>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4</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d</m:t>
                      </m:r>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m:rPr>
                              <m:sty m:val="p"/>
                            </m:rPr>
                            <w:rPr>
                              <w:rFonts w:ascii="Cambria Math" w:hAnsi="Cambria Math" w:cs="Times New Roman"/>
                              <w:sz w:val="24"/>
                              <w:szCs w:val="24"/>
                            </w:rPr>
                            <m:t>4</m:t>
                          </m:r>
                        </m:sub>
                      </m:sSub>
                    </m:den>
                  </m:f>
                  <m:r>
                    <w:rPr>
                      <w:rFonts w:ascii="Cambria Math" w:hAnsi="Cambria Math" w:cs="Times New Roman"/>
                      <w:sz w:val="24"/>
                      <w:szCs w:val="24"/>
                    </w:rPr>
                    <m:t xml:space="preserve">    0</m:t>
                  </m:r>
                </m:e>
              </m:mr>
            </m:m>
            <m:r>
              <w:rPr>
                <w:rFonts w:ascii="Cambria Math" w:hAnsi="Cambria Math" w:cs="Times New Roman"/>
                <w:sz w:val="24"/>
                <w:szCs w:val="24"/>
              </w:rPr>
              <m:t xml:space="preserve"> </m:t>
            </m:r>
          </m:e>
        </m:d>
      </m:oMath>
      <w:r>
        <w:rPr>
          <w:rFonts w:ascii="Times New Roman" w:eastAsiaTheme="minorEastAsia" w:hAnsi="Times New Roman" w:cs="Times New Roman"/>
          <w:sz w:val="24"/>
          <w:szCs w:val="24"/>
        </w:rPr>
        <w:t xml:space="preserve"> </w:t>
      </w:r>
    </w:p>
    <w:p w14:paraId="7109A19B" w14:textId="3B8B8117" w:rsidR="002E330E" w:rsidRPr="00ED7A18" w:rsidRDefault="009E410A" w:rsidP="007B2BF1">
      <w:pPr>
        <w:spacing w:after="120" w:line="312" w:lineRule="auto"/>
        <w:rPr>
          <w:rFonts w:ascii="Cambria Math" w:eastAsiaTheme="minorEastAsia" w:hAnsi="Cambria Math" w:cs="Times New Roman"/>
          <w:i/>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 xml:space="preserve"> J</m:t>
              </m:r>
            </m:e>
            <m:sub>
              <m:r>
                <w:rPr>
                  <w:rFonts w:ascii="Cambria Math" w:hAnsi="Cambria Math" w:cs="Times New Roman"/>
                  <w:sz w:val="24"/>
                  <w:szCs w:val="24"/>
                </w:rPr>
                <m:t>v</m:t>
              </m:r>
              <m:r>
                <w:rPr>
                  <w:rFonts w:ascii="Cambria Math" w:hAnsi="Cambria Math" w:cs="Times New Roman"/>
                  <w:sz w:val="24"/>
                  <w:szCs w:val="24"/>
                </w:rPr>
                <m:t>5</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pc</m:t>
                        </m:r>
                        <m:r>
                          <w:rPr>
                            <w:rFonts w:ascii="Cambria Math" w:hAnsi="Cambria Math" w:cs="Times New Roman"/>
                            <w:sz w:val="24"/>
                            <w:szCs w:val="24"/>
                          </w:rPr>
                          <m:t>5</m:t>
                        </m:r>
                        <m:r>
                          <w:rPr>
                            <w:rFonts w:ascii="Cambria Math" w:hAnsi="Cambria Math" w:cs="Times New Roman"/>
                            <w:sz w:val="24"/>
                            <w:szCs w:val="24"/>
                          </w:rPr>
                          <m:t>[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1]</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2]</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m:t>
                        </m:r>
                        <m:r>
                          <w:rPr>
                            <w:rFonts w:ascii="Cambria Math" w:hAnsi="Cambria Math" w:cs="Times New Roman"/>
                            <w:sz w:val="24"/>
                            <w:szCs w:val="24"/>
                          </w:rPr>
                          <m:t>2</m:t>
                        </m:r>
                        <m:r>
                          <w:rPr>
                            <w:rFonts w:ascii="Cambria Math" w:hAnsi="Cambria Math" w:cs="Times New Roman"/>
                            <w:sz w:val="24"/>
                            <w:szCs w:val="24"/>
                          </w:rPr>
                          <m:t>]</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m:t>
                        </m:r>
                        <m:r>
                          <w:rPr>
                            <w:rFonts w:ascii="Cambria Math" w:hAnsi="Cambria Math" w:cs="Times New Roman"/>
                            <w:sz w:val="24"/>
                            <w:szCs w:val="24"/>
                          </w:rPr>
                          <m:t>2</m:t>
                        </m:r>
                        <m:r>
                          <w:rPr>
                            <w:rFonts w:ascii="Cambria Math" w:hAnsi="Cambria Math" w:cs="Times New Roman"/>
                            <w:sz w:val="24"/>
                            <w:szCs w:val="24"/>
                          </w:rPr>
                          <m:t>]</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r>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den>
                    </m:f>
                  </m:e>
                  <m:e>
                    <m:f>
                      <m:fPr>
                        <m:ctrlPr>
                          <w:rPr>
                            <w:rFonts w:ascii="Cambria Math" w:hAnsi="Cambria Math" w:cs="Times New Roman"/>
                            <w:i/>
                            <w:sz w:val="24"/>
                            <w:szCs w:val="24"/>
                          </w:rPr>
                        </m:ctrlPr>
                      </m:fPr>
                      <m:num>
                        <m:r>
                          <w:rPr>
                            <w:rFonts w:ascii="Cambria Math" w:hAnsi="Cambria Math" w:cs="Times New Roman"/>
                            <w:sz w:val="24"/>
                            <w:szCs w:val="24"/>
                          </w:rPr>
                          <m:t>dpc5[3]</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3</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m:t>
                        </m:r>
                        <m:r>
                          <w:rPr>
                            <w:rFonts w:ascii="Cambria Math" w:hAnsi="Cambria Math" w:cs="Times New Roman"/>
                            <w:sz w:val="24"/>
                            <w:szCs w:val="24"/>
                          </w:rPr>
                          <m:t>3</m:t>
                        </m:r>
                        <m:r>
                          <w:rPr>
                            <w:rFonts w:ascii="Cambria Math" w:hAnsi="Cambria Math" w:cs="Times New Roman"/>
                            <w:sz w:val="24"/>
                            <w:szCs w:val="24"/>
                          </w:rPr>
                          <m:t>]</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4</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pc5[</m:t>
                        </m:r>
                        <m:r>
                          <w:rPr>
                            <w:rFonts w:ascii="Cambria Math" w:hAnsi="Cambria Math" w:cs="Times New Roman"/>
                            <w:sz w:val="24"/>
                            <w:szCs w:val="24"/>
                          </w:rPr>
                          <m:t>3</m:t>
                        </m:r>
                        <m:r>
                          <w:rPr>
                            <w:rFonts w:ascii="Cambria Math" w:hAnsi="Cambria Math" w:cs="Times New Roman"/>
                            <w:sz w:val="24"/>
                            <w:szCs w:val="24"/>
                          </w:rPr>
                          <m:t>]</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5</m:t>
                            </m:r>
                          </m:sub>
                        </m:sSub>
                      </m:den>
                    </m:f>
                  </m:e>
                </m:mr>
              </m:m>
              <m:r>
                <w:rPr>
                  <w:rFonts w:ascii="Cambria Math" w:hAnsi="Cambria Math" w:cs="Times New Roman"/>
                  <w:sz w:val="24"/>
                  <w:szCs w:val="24"/>
                </w:rPr>
                <m:t xml:space="preserve"> </m:t>
              </m:r>
            </m:e>
          </m:d>
          <m:r>
            <w:rPr>
              <w:rFonts w:ascii="Cambria Math" w:hAnsi="Cambria Math" w:cs="Times New Roman"/>
              <w:sz w:val="24"/>
              <w:szCs w:val="24"/>
            </w:rPr>
            <m:t xml:space="preserve">             </m:t>
          </m:r>
          <m:r>
            <w:rPr>
              <w:rFonts w:ascii="Cambria Math" w:hAnsi="Cambria Math" w:cs="Times New Roman"/>
              <w:sz w:val="24"/>
              <w:szCs w:val="24"/>
            </w:rPr>
            <m:t xml:space="preserve"> </m:t>
          </m:r>
        </m:oMath>
      </m:oMathPara>
    </w:p>
    <w:p w14:paraId="71E425BF" w14:textId="78E845F8" w:rsidR="002E330E" w:rsidRDefault="002E330E" w:rsidP="002E330E">
      <w:pPr>
        <w:spacing w:after="120" w:line="312" w:lineRule="auto"/>
        <w:rPr>
          <w:rFonts w:ascii="Cambria Math" w:eastAsiaTheme="minorEastAsia" w:hAnsi="Cambria Math" w:cs="Times New Roman"/>
          <w:i/>
        </w:rPr>
      </w:pPr>
      <w:r>
        <w:rPr>
          <w:rFonts w:ascii="Cambria Math" w:eastAsiaTheme="minorEastAsia" w:hAnsi="Cambria Math" w:cs="Times New Roman"/>
          <w:i/>
        </w:rPr>
        <w:t>Kết quả:</w:t>
      </w:r>
    </w:p>
    <w:p w14:paraId="5F75CAF9" w14:textId="77777777" w:rsidR="002E330E" w:rsidRPr="000404B7" w:rsidRDefault="002E330E" w:rsidP="002E330E">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Pr="000404B7">
        <w:rPr>
          <w:rFonts w:ascii="Times New Roman" w:hAnsi="Times New Roman" w:cs="Times New Roman"/>
          <w:sz w:val="26"/>
          <w:szCs w:val="26"/>
        </w:rPr>
        <w:t xml:space="preserve">                                                                                    (22)</w:t>
      </w:r>
    </w:p>
    <w:p w14:paraId="44F8A4F3" w14:textId="77777777" w:rsidR="002E330E" w:rsidRPr="000404B7" w:rsidRDefault="002E330E" w:rsidP="002E330E">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r>
                    <w:rPr>
                      <w:rFonts w:ascii="Cambria Math" w:hAnsi="Cambria Math" w:cs="Times New Roman"/>
                      <w:sz w:val="24"/>
                      <w:szCs w:val="24"/>
                    </w:rPr>
                    <m:t>0</m:t>
                  </m:r>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Pr="000404B7">
        <w:rPr>
          <w:rFonts w:ascii="Times New Roman" w:hAnsi="Times New Roman" w:cs="Times New Roman"/>
          <w:sz w:val="26"/>
          <w:szCs w:val="26"/>
        </w:rPr>
        <w:t xml:space="preserve">                                                            (23)</w:t>
      </w:r>
    </w:p>
    <w:p w14:paraId="11DCC6BC" w14:textId="77777777" w:rsidR="002E330E" w:rsidRPr="000404B7" w:rsidRDefault="002E330E" w:rsidP="002E330E">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3</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mr>
            </m:m>
          </m:e>
        </m:d>
      </m:oMath>
      <w:r w:rsidRPr="000404B7">
        <w:rPr>
          <w:rFonts w:ascii="Times New Roman" w:hAnsi="Times New Roman" w:cs="Times New Roman"/>
          <w:sz w:val="26"/>
          <w:szCs w:val="26"/>
        </w:rPr>
        <w:t xml:space="preserve">              (24)</w:t>
      </w:r>
    </w:p>
    <w:p w14:paraId="693046B6" w14:textId="21306972" w:rsidR="002E330E" w:rsidRPr="00ED7A18" w:rsidRDefault="002E330E" w:rsidP="002E330E">
      <w:pPr>
        <w:spacing w:after="120" w:line="312"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4</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m:oMathPara>
    </w:p>
    <w:p w14:paraId="01D12A4B" w14:textId="59A6DFDB" w:rsidR="002E330E" w:rsidRDefault="002E330E" w:rsidP="002E330E">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m:t>
            </m:r>
            <m:r>
              <w:rPr>
                <w:rFonts w:ascii="Cambria Math" w:hAnsi="Cambria Math" w:cs="Times New Roman"/>
                <w:sz w:val="24"/>
                <w:szCs w:val="24"/>
              </w:rPr>
              <m:t>5</m:t>
            </m:r>
          </m:sub>
        </m:sSub>
        <m:r>
          <m:rPr>
            <m:sty m:val="p"/>
          </m:rPr>
          <w:rPr>
            <w:rFonts w:ascii="Cambria Math" w:hAnsi="Cambria Math" w:cs="Times New Roman"/>
            <w:sz w:val="24"/>
            <w:szCs w:val="24"/>
          </w:rPr>
          <m:t>=</m:t>
        </m:r>
        <m:r>
          <m:rPr>
            <m:sty m:val="p"/>
          </m:rP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d>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e>
                  </m:d>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mr>
            </m:m>
            <m:r>
              <w:rPr>
                <w:rFonts w:ascii="Cambria Math" w:hAnsi="Cambria Math" w:cs="Times New Roman"/>
                <w:sz w:val="24"/>
                <w:szCs w:val="24"/>
              </w:rPr>
              <m:t xml:space="preserve">    </m:t>
            </m:r>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m:t>
                      </m:r>
                      <m:r>
                        <w:rPr>
                          <w:rFonts w:ascii="Cambria Math" w:hAnsi="Cambria Math" w:cs="Times New Roman"/>
                          <w:sz w:val="24"/>
                          <w:szCs w:val="24"/>
                        </w:rPr>
                        <m:t>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m:t>
                      </m:r>
                      <m:r>
                        <w:rPr>
                          <w:rFonts w:ascii="Cambria Math" w:hAnsi="Cambria Math" w:cs="Times New Roman"/>
                          <w:sz w:val="24"/>
                          <w:szCs w:val="24"/>
                        </w:rPr>
                        <m:t>5</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34</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m:t>
                      </m:r>
                      <m:r>
                        <w:rPr>
                          <w:rFonts w:ascii="Cambria Math" w:hAnsi="Cambria Math" w:cs="Times New Roman"/>
                          <w:sz w:val="24"/>
                          <w:szCs w:val="24"/>
                        </w:rPr>
                        <m:t>5</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34</m:t>
                      </m:r>
                    </m:sub>
                  </m:sSub>
                </m:e>
                <m:e>
                  <m:r>
                    <w:rPr>
                      <w:rFonts w:ascii="Cambria Math" w:hAnsi="Cambria Math" w:cs="Times New Roman"/>
                      <w:sz w:val="24"/>
                      <w:szCs w:val="24"/>
                    </w:rPr>
                    <m:t>0</m:t>
                  </m:r>
                </m:e>
              </m:mr>
            </m:m>
          </m:e>
        </m:d>
      </m:oMath>
      <w:r w:rsidRPr="00ED7A18">
        <w:rPr>
          <w:rFonts w:ascii="Cambria Math" w:hAnsi="Cambria Math" w:cs="Times New Roman"/>
          <w:i/>
          <w:sz w:val="24"/>
          <w:szCs w:val="24"/>
        </w:rPr>
        <w:tab/>
      </w:r>
      <w:r w:rsidRPr="000404B7">
        <w:rPr>
          <w:rFonts w:ascii="Times New Roman" w:hAnsi="Times New Roman" w:cs="Times New Roman"/>
          <w:sz w:val="26"/>
          <w:szCs w:val="26"/>
        </w:rPr>
        <w:tab/>
      </w:r>
    </w:p>
    <w:p w14:paraId="580C20F7" w14:textId="77777777" w:rsidR="00AA65BD" w:rsidRPr="00ED7A18" w:rsidRDefault="00AA65BD" w:rsidP="002E330E">
      <w:pPr>
        <w:spacing w:after="120" w:line="312" w:lineRule="auto"/>
        <w:jc w:val="both"/>
        <w:rPr>
          <w:rFonts w:ascii="Times New Roman" w:eastAsiaTheme="minorEastAsia" w:hAnsi="Times New Roman" w:cs="Times New Roman"/>
          <w:sz w:val="24"/>
          <w:szCs w:val="24"/>
        </w:rPr>
      </w:pPr>
    </w:p>
    <w:p w14:paraId="53CBFAA4" w14:textId="5C724E50" w:rsidR="002E330E" w:rsidRDefault="008D2649" w:rsidP="002E330E">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Với giá trị i chạy từ 1 đến 5, thay các giá trị vừa tính được vào biểu thức ban đầu, ta tìm được m</w:t>
      </w:r>
      <w:r w:rsidR="002E330E" w:rsidRPr="00D512A7">
        <w:rPr>
          <w:rFonts w:ascii="Times New Roman" w:eastAsiaTheme="minorEastAsia" w:hAnsi="Times New Roman" w:cs="Times New Roman"/>
          <w:sz w:val="28"/>
          <w:szCs w:val="28"/>
        </w:rPr>
        <w:t xml:space="preserve">a trận </w:t>
      </w:r>
      <w:r w:rsidR="002E330E" w:rsidRPr="002E330E">
        <w:rPr>
          <w:rFonts w:ascii="Times New Roman" w:eastAsiaTheme="minorEastAsia" w:hAnsi="Times New Roman" w:cs="Times New Roman"/>
          <w:sz w:val="28"/>
          <w:szCs w:val="28"/>
        </w:rPr>
        <w:t>quán tính</w:t>
      </w:r>
      <w:r w:rsidR="002E330E">
        <w:rPr>
          <w:rFonts w:ascii="Times New Roman" w:eastAsiaTheme="minorEastAsia" w:hAnsi="Times New Roman" w:cs="Times New Roman"/>
          <w:sz w:val="28"/>
          <w:szCs w:val="28"/>
        </w:rPr>
        <w:t xml:space="preserve"> </w:t>
      </w:r>
      <w:r w:rsidR="002E330E" w:rsidRPr="002E330E">
        <w:rPr>
          <w:rFonts w:ascii="Times New Roman" w:eastAsiaTheme="minorEastAsia" w:hAnsi="Times New Roman" w:cs="Times New Roman"/>
          <w:sz w:val="28"/>
          <w:szCs w:val="28"/>
        </w:rPr>
        <w:t>D(q)</w:t>
      </w:r>
      <w:r>
        <w:rPr>
          <w:rFonts w:ascii="Times New Roman" w:eastAsiaTheme="minorEastAsia" w:hAnsi="Times New Roman" w:cs="Times New Roman"/>
          <w:sz w:val="28"/>
          <w:szCs w:val="28"/>
        </w:rPr>
        <w:t>.</w:t>
      </w:r>
    </w:p>
    <w:p w14:paraId="5143AC92" w14:textId="2C40444B" w:rsidR="00BC3AB6" w:rsidRDefault="00BC3AB6" w:rsidP="002E330E">
      <w:pPr>
        <w:spacing w:after="120" w:line="312" w:lineRule="auto"/>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p>
    <w:p w14:paraId="376A5EAA" w14:textId="41BED992" w:rsidR="001A6059" w:rsidRDefault="008B1123" w:rsidP="002E330E">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001A6059">
        <w:rPr>
          <w:rFonts w:ascii="Times New Roman" w:eastAsiaTheme="minorEastAsia" w:hAnsi="Times New Roman" w:cs="Times New Roman"/>
          <w:sz w:val="28"/>
          <w:szCs w:val="28"/>
        </w:rPr>
        <w:t xml:space="preserve"> Tính Vector hướng tâm </w:t>
      </w:r>
      <m:oMath>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oMath>
    </w:p>
    <w:p w14:paraId="5DC57184" w14:textId="741D2A49" w:rsidR="001A6059" w:rsidRPr="000404B7" w:rsidRDefault="001A6059" w:rsidP="001A6059">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w:t>
      </w:r>
    </w:p>
    <w:p w14:paraId="4C59765F" w14:textId="41D6F975" w:rsidR="00BC3AB6" w:rsidRDefault="001A6059" w:rsidP="001A6059">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w:t>
      </w:r>
      <w:r w:rsidR="00BC3AB6">
        <w:rPr>
          <w:rFonts w:ascii="Times New Roman" w:hAnsi="Times New Roman" w:cs="Times New Roman"/>
          <w:sz w:val="26"/>
          <w:szCs w:val="26"/>
        </w:rPr>
        <w:t>với k chạy từ 1 đến 5</w:t>
      </w:r>
      <w:r w:rsidR="004E6152">
        <w:rPr>
          <w:rFonts w:ascii="Times New Roman" w:hAnsi="Times New Roman" w:cs="Times New Roman"/>
          <w:sz w:val="26"/>
          <w:szCs w:val="26"/>
        </w:rPr>
        <w:t xml:space="preserve"> và </w:t>
      </w:r>
      <w:r w:rsidR="004E6152">
        <w:rPr>
          <w:rFonts w:ascii="Times New Roman" w:hAnsi="Times New Roman" w:cs="Times New Roman"/>
          <w:sz w:val="26"/>
          <w:szCs w:val="26"/>
        </w:rPr>
        <w:t xml:space="preserve">i và j thể hiện vị trí phần tử của ma trận quán tính </w:t>
      </w:r>
      <w:r w:rsidR="004E6152" w:rsidRPr="000404B7">
        <w:rPr>
          <w:rFonts w:ascii="Times New Roman" w:hAnsi="Times New Roman" w:cs="Times New Roman"/>
          <w:sz w:val="26"/>
          <w:szCs w:val="26"/>
        </w:rPr>
        <w:t xml:space="preserve"> </w:t>
      </w:r>
      <w:r w:rsidR="00BC3AB6">
        <w:rPr>
          <w:rFonts w:ascii="Times New Roman" w:hAnsi="Times New Roman" w:cs="Times New Roman"/>
          <w:sz w:val="26"/>
          <w:szCs w:val="26"/>
        </w:rPr>
        <w:tab/>
      </w:r>
      <w:r w:rsidR="00BC3AB6">
        <w:rPr>
          <w:rFonts w:ascii="Times New Roman" w:hAnsi="Times New Roman" w:cs="Times New Roman"/>
          <w:sz w:val="26"/>
          <w:szCs w:val="26"/>
        </w:rPr>
        <w:tab/>
      </w:r>
      <w:r w:rsidR="00BC3AB6">
        <w:rPr>
          <w:rFonts w:ascii="Times New Roman" w:hAnsi="Times New Roman" w:cs="Times New Roman"/>
          <w:sz w:val="26"/>
          <w:szCs w:val="26"/>
        </w:rPr>
        <w:tab/>
      </w:r>
      <w:r w:rsidR="00BC3AB6">
        <w:rPr>
          <w:rFonts w:ascii="Times New Roman" w:hAnsi="Times New Roman" w:cs="Times New Roman"/>
          <w:sz w:val="26"/>
          <w:szCs w:val="26"/>
        </w:rPr>
        <w:tab/>
      </w:r>
      <w:r w:rsidRPr="000404B7">
        <w:rPr>
          <w:rFonts w:ascii="Times New Roman" w:hAnsi="Times New Roman" w:cs="Times New Roman"/>
          <w:sz w:val="26"/>
          <w:szCs w:val="26"/>
        </w:rPr>
        <w:t xml:space="preserve"> </w:t>
      </w:r>
    </w:p>
    <w:p w14:paraId="3EAA85EE" w14:textId="0AAC19F5" w:rsidR="0094149C" w:rsidRDefault="001A6059" w:rsidP="001A6059">
      <w:pPr>
        <w:spacing w:after="120" w:line="312" w:lineRule="auto"/>
        <w:rPr>
          <w:rFonts w:ascii="Times New Roman" w:eastAsiaTheme="minorEastAsia" w:hAnsi="Times New Roman" w:cs="Times New Roman"/>
          <w:sz w:val="28"/>
          <w:szCs w:val="28"/>
        </w:rPr>
      </w:pPr>
      <w:r w:rsidRPr="000404B7">
        <w:rPr>
          <w:rFonts w:ascii="Times New Roman" w:hAnsi="Times New Roman" w:cs="Times New Roman"/>
          <w:sz w:val="26"/>
          <w:szCs w:val="26"/>
        </w:rPr>
        <w:t xml:space="preserve"> </w:t>
      </w:r>
      <w:r w:rsidR="008B1123">
        <w:rPr>
          <w:rFonts w:ascii="Times New Roman" w:eastAsiaTheme="minorEastAsia" w:hAnsi="Times New Roman" w:cs="Times New Roman"/>
          <w:sz w:val="28"/>
          <w:szCs w:val="28"/>
        </w:rPr>
        <w:t>-</w:t>
      </w:r>
      <w:r w:rsidR="00BC3AB6">
        <w:rPr>
          <w:rFonts w:ascii="Times New Roman" w:eastAsiaTheme="minorEastAsia" w:hAnsi="Times New Roman" w:cs="Times New Roman"/>
          <w:sz w:val="28"/>
          <w:szCs w:val="28"/>
        </w:rPr>
        <w:t xml:space="preserve"> Tính Vector </w:t>
      </w:r>
      <w:r w:rsidR="00BC3AB6">
        <w:rPr>
          <w:rFonts w:ascii="Times New Roman" w:eastAsiaTheme="minorEastAsia" w:hAnsi="Times New Roman" w:cs="Times New Roman"/>
          <w:sz w:val="28"/>
          <w:szCs w:val="28"/>
        </w:rPr>
        <w:t>trọng lực</w:t>
      </w:r>
      <w:r w:rsidR="00BC3AB6">
        <w:rPr>
          <w:rFonts w:ascii="Times New Roman" w:eastAsiaTheme="minorEastAsia" w:hAnsi="Times New Roman" w:cs="Times New Roman"/>
          <w:sz w:val="28"/>
          <w:szCs w:val="28"/>
        </w:rPr>
        <w:t xml:space="preserve">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sidR="00BC3AB6" w:rsidRPr="00F56BFE">
        <w:rPr>
          <w:rFonts w:ascii="Times New Roman" w:eastAsiaTheme="minorEastAsia" w:hAnsi="Times New Roman" w:cs="Times New Roman"/>
          <w:sz w:val="28"/>
          <w:szCs w:val="28"/>
        </w:rPr>
        <w:t xml:space="preserve"> </w:t>
      </w:r>
    </w:p>
    <w:p w14:paraId="3EABFB4B" w14:textId="3B6C464D" w:rsidR="001A6059" w:rsidRDefault="001A6059" w:rsidP="001A6059">
      <w:pPr>
        <w:spacing w:after="120" w:line="312" w:lineRule="auto"/>
        <w:rPr>
          <w:rFonts w:ascii="Times New Roman" w:hAnsi="Times New Roman" w:cs="Times New Roman"/>
          <w:sz w:val="26"/>
          <w:szCs w:val="26"/>
        </w:rPr>
      </w:pPr>
      <w:r w:rsidRPr="000404B7">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0094149C" w:rsidRPr="000404B7">
        <w:rPr>
          <w:rFonts w:ascii="Times New Roman" w:hAnsi="Times New Roman" w:cs="Times New Roman"/>
          <w:sz w:val="26"/>
          <w:szCs w:val="26"/>
        </w:rPr>
        <w:t xml:space="preserve"> </w:t>
      </w:r>
      <w:r w:rsidRPr="000404B7">
        <w:rPr>
          <w:rFonts w:ascii="Times New Roman" w:hAnsi="Times New Roman" w:cs="Times New Roman"/>
          <w:sz w:val="26"/>
          <w:szCs w:val="26"/>
        </w:rPr>
        <w:t xml:space="preserve">     </w:t>
      </w:r>
      <w:r w:rsidR="0094149C">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
    <w:p w14:paraId="43D1BC15" w14:textId="60F9A03B" w:rsidR="0094149C" w:rsidRPr="0094149C" w:rsidRDefault="0094149C" w:rsidP="001A6059">
      <w:pPr>
        <w:spacing w:after="120" w:line="312" w:lineRule="auto"/>
        <w:rPr>
          <w:rFonts w:ascii="Times New Roman" w:eastAsiaTheme="minorEastAsia" w:hAnsi="Times New Roman" w:cs="Times New Roman"/>
          <w:sz w:val="28"/>
          <w:szCs w:val="28"/>
          <w:vertAlign w:val="subscript"/>
        </w:rPr>
      </w:pPr>
      <w:r w:rsidRPr="0094149C">
        <w:rPr>
          <w:rFonts w:ascii="Times New Roman" w:hAnsi="Times New Roman" w:cs="Times New Roman"/>
          <w:i/>
          <w:iCs/>
          <w:sz w:val="26"/>
          <w:szCs w:val="26"/>
        </w:rPr>
        <w:t xml:space="preserve">P </w:t>
      </w:r>
      <w:r>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m:t>
        </m:r>
        <m:r>
          <w:rPr>
            <w:rFonts w:ascii="Cambria Math" w:hAnsi="Cambria Math" w:cs="Times New Roman"/>
            <w:sz w:val="26"/>
            <w:szCs w:val="26"/>
          </w:rPr>
          <m:t>P</m:t>
        </m:r>
        <m:r>
          <w:rPr>
            <w:rFonts w:ascii="Cambria Math" w:hAnsi="Cambria Math" w:cs="Times New Roman"/>
            <w:sz w:val="26"/>
            <w:szCs w:val="26"/>
          </w:rPr>
          <m:t>=</m:t>
        </m:r>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24680F9A" w14:textId="5EE3DCFB" w:rsidR="002E330E" w:rsidRPr="0094149C" w:rsidRDefault="0094149C" w:rsidP="0094149C">
      <w:pPr>
        <w:pStyle w:val="ListParagraph"/>
        <w:numPr>
          <w:ilvl w:val="0"/>
          <w:numId w:val="9"/>
        </w:numPr>
        <w:spacing w:after="120" w:line="312" w:lineRule="auto"/>
        <w:rPr>
          <w:rFonts w:ascii="Cambria Math" w:hAnsi="Cambria Math" w:cs="Times New Roman"/>
          <w:i/>
        </w:rPr>
      </w:pPr>
      <w:r>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m:t>
            </m:r>
            <m:r>
              <w:rPr>
                <w:rFonts w:ascii="Cambria Math" w:hAnsi="Cambria Math" w:cs="Times New Roman"/>
                <w:sz w:val="26"/>
                <w:szCs w:val="26"/>
              </w:rPr>
              <m:t>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p>
    <w:p w14:paraId="4BE1DE31" w14:textId="1AB5A7BB" w:rsidR="008B1123" w:rsidRPr="008B1123" w:rsidRDefault="0094149C" w:rsidP="008B1123">
      <w:pPr>
        <w:spacing w:after="120" w:line="312" w:lineRule="auto"/>
        <w:rPr>
          <w:rFonts w:ascii="Times New Roman" w:eastAsiaTheme="minorEastAsia" w:hAnsi="Times New Roman" w:cs="Times New Roman"/>
          <w:sz w:val="24"/>
          <w:szCs w:val="24"/>
        </w:rPr>
      </w:pPr>
      <w:r>
        <w:rPr>
          <w:rFonts w:ascii="Times New Roman" w:hAnsi="Times New Roman" w:cs="Times New Roman"/>
          <w:sz w:val="20"/>
          <w:szCs w:val="20"/>
        </w:rPr>
        <w:t xml:space="preserve">Mà  </w:t>
      </w:r>
      <m:oMath>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Pr>
          <w:rFonts w:ascii="Times New Roman" w:eastAsiaTheme="minorEastAsia" w:hAnsi="Times New Roman" w:cs="Times New Roman"/>
          <w:sz w:val="26"/>
          <w:szCs w:val="26"/>
        </w:rPr>
        <w:t xml:space="preserve"> chính là </w:t>
      </w:r>
      <w:r w:rsidR="004E6152">
        <w:rPr>
          <w:rFonts w:ascii="Times New Roman" w:eastAsiaTheme="minorEastAsia" w:hAnsi="Times New Roman" w:cs="Times New Roman"/>
          <w:sz w:val="26"/>
          <w:szCs w:val="26"/>
        </w:rPr>
        <w:t xml:space="preserve">cột thứ k trong ma trận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v</m:t>
            </m:r>
            <m:r>
              <w:rPr>
                <w:rFonts w:ascii="Cambria Math" w:hAnsi="Cambria Math" w:cs="Times New Roman"/>
                <w:sz w:val="24"/>
                <w:szCs w:val="24"/>
              </w:rPr>
              <m:t>i</m:t>
            </m:r>
          </m:sub>
        </m:sSub>
      </m:oMath>
    </w:p>
    <w:p w14:paraId="7FBEABB6" w14:textId="6A2825B0" w:rsidR="008B1123" w:rsidRDefault="008B1123" w:rsidP="008B1123">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T</w:t>
      </w:r>
      <w:r>
        <w:rPr>
          <w:rFonts w:ascii="Times New Roman" w:eastAsiaTheme="minorEastAsia" w:hAnsi="Times New Roman" w:cs="Times New Roman"/>
          <w:sz w:val="28"/>
          <w:szCs w:val="28"/>
        </w:rPr>
        <w:t>iến thành tính toán số liệu cụ thể</w:t>
      </w:r>
    </w:p>
    <w:p w14:paraId="213AD1F7" w14:textId="28391E80" w:rsidR="008B1123" w:rsidRDefault="008B1123" w:rsidP="008B1123">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Ta có các thông số đã biết:</w:t>
      </w:r>
    </w:p>
    <w:p w14:paraId="4E3F9D78" w14:textId="3A4AFEDE" w:rsidR="008B1123" w:rsidRPr="008B1123" w:rsidRDefault="008B1123" w:rsidP="008B1123">
      <w:pPr>
        <w:pStyle w:val="ListParagraph"/>
        <w:numPr>
          <w:ilvl w:val="0"/>
          <w:numId w:val="11"/>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m</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27,5 [kg]; m</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21 [kg]; m</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25,1 [kg]; m</w:t>
      </w:r>
      <w:r w:rsidRPr="008B1123">
        <w:rPr>
          <w:rFonts w:ascii="Times New Roman" w:hAnsi="Times New Roman" w:cs="Times New Roman"/>
          <w:sz w:val="26"/>
          <w:szCs w:val="26"/>
          <w:vertAlign w:val="subscript"/>
        </w:rPr>
        <w:t>4</w:t>
      </w:r>
      <w:r w:rsidRPr="008B1123">
        <w:rPr>
          <w:rFonts w:ascii="Times New Roman" w:hAnsi="Times New Roman" w:cs="Times New Roman"/>
          <w:sz w:val="26"/>
          <w:szCs w:val="26"/>
        </w:rPr>
        <w:t>=3 [kg]; m</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5,2 [kg];</w:t>
      </w:r>
    </w:p>
    <w:p w14:paraId="7988ECD1" w14:textId="77777777" w:rsidR="008B1123" w:rsidRPr="008B1123" w:rsidRDefault="008B1123" w:rsidP="008B1123">
      <w:pPr>
        <w:pStyle w:val="ListParagraph"/>
        <w:numPr>
          <w:ilvl w:val="0"/>
          <w:numId w:val="11"/>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1</w:t>
      </w:r>
      <w:r w:rsidRPr="008B1123">
        <w:rPr>
          <w:rFonts w:ascii="Times New Roman" w:hAnsi="Times New Roman" w:cs="Times New Roman"/>
          <w:sz w:val="26"/>
          <w:szCs w:val="26"/>
        </w:rPr>
        <w:t>=690 [mm]; l</w:t>
      </w:r>
      <w:r w:rsidRPr="008B1123">
        <w:rPr>
          <w:rFonts w:ascii="Times New Roman" w:hAnsi="Times New Roman" w:cs="Times New Roman"/>
          <w:sz w:val="26"/>
          <w:szCs w:val="26"/>
          <w:vertAlign w:val="subscript"/>
        </w:rPr>
        <w:t>2</w:t>
      </w:r>
      <w:r w:rsidRPr="008B1123">
        <w:rPr>
          <w:rFonts w:ascii="Times New Roman" w:hAnsi="Times New Roman" w:cs="Times New Roman"/>
          <w:sz w:val="26"/>
          <w:szCs w:val="26"/>
        </w:rPr>
        <w:t>=440 [mm]; l</w:t>
      </w:r>
      <w:r w:rsidRPr="008B1123">
        <w:rPr>
          <w:rFonts w:ascii="Times New Roman" w:hAnsi="Times New Roman" w:cs="Times New Roman"/>
          <w:sz w:val="26"/>
          <w:szCs w:val="26"/>
          <w:vertAlign w:val="subscript"/>
        </w:rPr>
        <w:t>3</w:t>
      </w:r>
      <w:r w:rsidRPr="008B1123">
        <w:rPr>
          <w:rFonts w:ascii="Times New Roman" w:hAnsi="Times New Roman" w:cs="Times New Roman"/>
          <w:sz w:val="26"/>
          <w:szCs w:val="26"/>
        </w:rPr>
        <w:t>=500 [mm]; l</w:t>
      </w:r>
      <w:r w:rsidRPr="008B1123">
        <w:rPr>
          <w:rFonts w:ascii="Times New Roman" w:hAnsi="Times New Roman" w:cs="Times New Roman"/>
          <w:sz w:val="26"/>
          <w:szCs w:val="26"/>
          <w:vertAlign w:val="subscript"/>
        </w:rPr>
        <w:t>5</w:t>
      </w:r>
      <w:r w:rsidRPr="008B1123">
        <w:rPr>
          <w:rFonts w:ascii="Times New Roman" w:hAnsi="Times New Roman" w:cs="Times New Roman"/>
          <w:sz w:val="26"/>
          <w:szCs w:val="26"/>
        </w:rPr>
        <w:t>=230 [mm];</w:t>
      </w:r>
    </w:p>
    <w:p w14:paraId="14F2012B" w14:textId="77777777" w:rsidR="008B1123" w:rsidRPr="008B1123" w:rsidRDefault="008B1123" w:rsidP="008B1123">
      <w:pPr>
        <w:pStyle w:val="ListParagraph"/>
        <w:numPr>
          <w:ilvl w:val="0"/>
          <w:numId w:val="11"/>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l</w:t>
      </w:r>
      <w:r w:rsidRPr="008B1123">
        <w:rPr>
          <w:rFonts w:ascii="Times New Roman" w:hAnsi="Times New Roman" w:cs="Times New Roman"/>
          <w:sz w:val="26"/>
          <w:szCs w:val="26"/>
          <w:vertAlign w:val="subscript"/>
        </w:rPr>
        <w:t>c1</w:t>
      </w:r>
      <w:r w:rsidRPr="008B1123">
        <w:rPr>
          <w:rFonts w:ascii="Times New Roman" w:hAnsi="Times New Roman" w:cs="Times New Roman"/>
          <w:sz w:val="26"/>
          <w:szCs w:val="26"/>
        </w:rPr>
        <w:t>=660 [mm]; l</w:t>
      </w:r>
      <w:r w:rsidRPr="008B1123">
        <w:rPr>
          <w:rFonts w:ascii="Times New Roman" w:hAnsi="Times New Roman" w:cs="Times New Roman"/>
          <w:sz w:val="26"/>
          <w:szCs w:val="26"/>
          <w:vertAlign w:val="subscript"/>
        </w:rPr>
        <w:t>c2</w:t>
      </w:r>
      <w:r w:rsidRPr="008B1123">
        <w:rPr>
          <w:rFonts w:ascii="Times New Roman" w:hAnsi="Times New Roman" w:cs="Times New Roman"/>
          <w:sz w:val="26"/>
          <w:szCs w:val="26"/>
        </w:rPr>
        <w:t>=255 [mm]; l</w:t>
      </w:r>
      <w:r w:rsidRPr="008B1123">
        <w:rPr>
          <w:rFonts w:ascii="Times New Roman" w:hAnsi="Times New Roman" w:cs="Times New Roman"/>
          <w:sz w:val="26"/>
          <w:szCs w:val="26"/>
          <w:vertAlign w:val="subscript"/>
        </w:rPr>
        <w:t>c3</w:t>
      </w:r>
      <w:r w:rsidRPr="008B1123">
        <w:rPr>
          <w:rFonts w:ascii="Times New Roman" w:hAnsi="Times New Roman" w:cs="Times New Roman"/>
          <w:sz w:val="26"/>
          <w:szCs w:val="26"/>
        </w:rPr>
        <w:t>=143 [mm]; l</w:t>
      </w:r>
      <w:r w:rsidRPr="008B1123">
        <w:rPr>
          <w:rFonts w:ascii="Times New Roman" w:hAnsi="Times New Roman" w:cs="Times New Roman"/>
          <w:sz w:val="26"/>
          <w:szCs w:val="26"/>
          <w:vertAlign w:val="subscript"/>
        </w:rPr>
        <w:t>c4</w:t>
      </w:r>
      <w:r w:rsidRPr="008B1123">
        <w:rPr>
          <w:rFonts w:ascii="Times New Roman" w:hAnsi="Times New Roman" w:cs="Times New Roman"/>
          <w:sz w:val="26"/>
          <w:szCs w:val="26"/>
        </w:rPr>
        <w:t>=6 [mm]; l</w:t>
      </w:r>
      <w:r w:rsidRPr="008B1123">
        <w:rPr>
          <w:rFonts w:ascii="Times New Roman" w:hAnsi="Times New Roman" w:cs="Times New Roman"/>
          <w:sz w:val="26"/>
          <w:szCs w:val="26"/>
          <w:vertAlign w:val="subscript"/>
        </w:rPr>
        <w:t>c5</w:t>
      </w:r>
      <w:r w:rsidRPr="008B1123">
        <w:rPr>
          <w:rFonts w:ascii="Times New Roman" w:hAnsi="Times New Roman" w:cs="Times New Roman"/>
          <w:sz w:val="26"/>
          <w:szCs w:val="26"/>
        </w:rPr>
        <w:t>=143 [mm];</w:t>
      </w:r>
    </w:p>
    <w:p w14:paraId="2323902F" w14:textId="6A205AE5" w:rsidR="008B1123" w:rsidRDefault="008B1123" w:rsidP="008B1123">
      <w:pPr>
        <w:pStyle w:val="ListParagraph"/>
        <w:numPr>
          <w:ilvl w:val="0"/>
          <w:numId w:val="11"/>
        </w:numPr>
        <w:spacing w:after="120" w:line="312" w:lineRule="auto"/>
        <w:jc w:val="both"/>
        <w:rPr>
          <w:rFonts w:ascii="Times New Roman" w:hAnsi="Times New Roman" w:cs="Times New Roman"/>
          <w:sz w:val="26"/>
          <w:szCs w:val="26"/>
        </w:rPr>
      </w:pPr>
      <w:r w:rsidRPr="008B1123">
        <w:rPr>
          <w:rFonts w:ascii="Times New Roman" w:hAnsi="Times New Roman" w:cs="Times New Roman"/>
          <w:sz w:val="26"/>
          <w:szCs w:val="26"/>
        </w:rPr>
        <w:t>g=9,81 [m/s</w:t>
      </w:r>
      <w:r w:rsidRPr="008B1123">
        <w:rPr>
          <w:rFonts w:ascii="Times New Roman" w:hAnsi="Times New Roman" w:cs="Times New Roman"/>
          <w:sz w:val="26"/>
          <w:szCs w:val="26"/>
          <w:vertAlign w:val="superscript"/>
        </w:rPr>
        <w:t>2</w:t>
      </w:r>
      <w:r w:rsidRPr="008B1123">
        <w:rPr>
          <w:rFonts w:ascii="Times New Roman" w:hAnsi="Times New Roman" w:cs="Times New Roman"/>
          <w:sz w:val="26"/>
          <w:szCs w:val="26"/>
        </w:rPr>
        <w:t>]</w:t>
      </w:r>
    </w:p>
    <w:p w14:paraId="2BD14CD5" w14:textId="5BA39343" w:rsidR="008B1123" w:rsidRPr="000C3A23" w:rsidRDefault="00BB66D5" w:rsidP="000C3A23">
      <w:pPr>
        <w:pStyle w:val="ListParagraph"/>
        <w:numPr>
          <w:ilvl w:val="0"/>
          <w:numId w:val="11"/>
        </w:numPr>
        <w:spacing w:after="120" w:line="312" w:lineRule="auto"/>
        <w:jc w:val="both"/>
        <w:rPr>
          <w:rFonts w:ascii="Times New Roman" w:hAnsi="Times New Roman" w:cs="Times New Roman"/>
          <w:sz w:val="26"/>
          <w:szCs w:val="26"/>
        </w:rPr>
      </w:pPr>
      <w:r w:rsidRPr="00BB66D5">
        <w:rPr>
          <w:rFonts w:ascii="Times New Roman" w:hAnsi="Times New Roman" w:cs="Times New Roman"/>
          <w:sz w:val="26"/>
          <w:szCs w:val="26"/>
        </w:rPr>
        <w:t>I</w:t>
      </w:r>
      <w:r w:rsidRPr="00BB66D5">
        <w:rPr>
          <w:rFonts w:ascii="Times New Roman" w:hAnsi="Times New Roman" w:cs="Times New Roman"/>
          <w:sz w:val="26"/>
          <w:szCs w:val="26"/>
          <w:vertAlign w:val="subscript"/>
        </w:rPr>
        <w:t>xx1</w:t>
      </w:r>
      <w:r w:rsidRPr="00BB66D5">
        <w:rPr>
          <w:rFonts w:ascii="Times New Roman" w:hAnsi="Times New Roman" w:cs="Times New Roman"/>
          <w:sz w:val="26"/>
          <w:szCs w:val="26"/>
        </w:rPr>
        <w:t>=461147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1</w:t>
      </w:r>
      <w:r w:rsidRPr="00BB66D5">
        <w:rPr>
          <w:rFonts w:ascii="Times New Roman" w:hAnsi="Times New Roman" w:cs="Times New Roman"/>
          <w:sz w:val="26"/>
          <w:szCs w:val="26"/>
        </w:rPr>
        <w:t>=299920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2</w:t>
      </w:r>
      <w:r w:rsidRPr="00BB66D5">
        <w:rPr>
          <w:rFonts w:ascii="Times New Roman" w:hAnsi="Times New Roman" w:cs="Times New Roman"/>
          <w:sz w:val="26"/>
          <w:szCs w:val="26"/>
        </w:rPr>
        <w:t>=803322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I</w:t>
      </w:r>
      <w:r w:rsidRPr="00BB66D5">
        <w:rPr>
          <w:rFonts w:ascii="Times New Roman" w:hAnsi="Times New Roman" w:cs="Times New Roman"/>
          <w:sz w:val="26"/>
          <w:szCs w:val="26"/>
          <w:vertAlign w:val="subscript"/>
        </w:rPr>
        <w:t>yy3</w:t>
      </w:r>
      <w:r w:rsidRPr="00BB66D5">
        <w:rPr>
          <w:rFonts w:ascii="Times New Roman" w:hAnsi="Times New Roman" w:cs="Times New Roman"/>
          <w:sz w:val="26"/>
          <w:szCs w:val="26"/>
        </w:rPr>
        <w:t>=1604504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Iyy4=6328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 Iyy5=24861 N.mm</w:t>
      </w:r>
      <w:r w:rsidRPr="00BB66D5">
        <w:rPr>
          <w:rFonts w:ascii="Times New Roman" w:hAnsi="Times New Roman" w:cs="Times New Roman"/>
          <w:sz w:val="26"/>
          <w:szCs w:val="26"/>
          <w:vertAlign w:val="superscript"/>
        </w:rPr>
        <w:t>2</w:t>
      </w:r>
      <w:r w:rsidRPr="00BB66D5">
        <w:rPr>
          <w:rFonts w:ascii="Times New Roman" w:hAnsi="Times New Roman" w:cs="Times New Roman"/>
          <w:sz w:val="26"/>
          <w:szCs w:val="26"/>
        </w:rPr>
        <w:t xml:space="preserve"> ; Izz5=14388 N.mm</w:t>
      </w:r>
      <w:r w:rsidRPr="00BB66D5">
        <w:rPr>
          <w:rFonts w:ascii="Times New Roman" w:hAnsi="Times New Roman" w:cs="Times New Roman"/>
          <w:sz w:val="26"/>
          <w:szCs w:val="26"/>
          <w:vertAlign w:val="superscript"/>
        </w:rPr>
        <w:t>2</w:t>
      </w:r>
    </w:p>
    <w:p w14:paraId="3253D9F6" w14:textId="63115F79" w:rsidR="008B1123" w:rsidRDefault="000C3A23" w:rsidP="008B1123">
      <w:pPr>
        <w:spacing w:after="120" w:line="312" w:lineRule="auto"/>
        <w:rPr>
          <w:rFonts w:ascii="Times New Roman" w:eastAsiaTheme="minorEastAsia" w:hAnsi="Times New Roman" w:cs="Times New Roman"/>
          <w:sz w:val="26"/>
          <w:szCs w:val="26"/>
        </w:rPr>
      </w:pPr>
      <w:r>
        <w:rPr>
          <w:rFonts w:ascii="Times New Roman" w:eastAsiaTheme="minorEastAsia" w:hAnsi="Times New Roman" w:cs="Times New Roman"/>
          <w:sz w:val="28"/>
          <w:szCs w:val="28"/>
        </w:rPr>
        <w:t>Vì khối lượng tính toán rất phức tạp nên ta sẽ sử dụng MATLAB để tăng độ chính xác và tin cậy cho quá trình tính toán</w:t>
      </w:r>
      <w:r w:rsidR="007C0E0B">
        <w:rPr>
          <w:rFonts w:ascii="Times New Roman" w:eastAsiaTheme="minorEastAsia" w:hAnsi="Times New Roman" w:cs="Times New Roman"/>
          <w:sz w:val="28"/>
          <w:szCs w:val="28"/>
        </w:rPr>
        <w:t xml:space="preserve">. Ta sẽ thế giá trị trực tiếp và áp dụng thêm điều kiện ràng buộc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sidR="007C0E0B">
        <w:rPr>
          <w:rFonts w:ascii="Times New Roman" w:eastAsiaTheme="minorEastAsia" w:hAnsi="Times New Roman" w:cs="Times New Roman"/>
          <w:sz w:val="26"/>
          <w:szCs w:val="26"/>
        </w:rPr>
        <w:t xml:space="preserve">để kết quả tính toán ngắn gọn nhất có thể. </w:t>
      </w:r>
    </w:p>
    <w:p w14:paraId="2C88968D" w14:textId="0F0460CA" w:rsidR="00F26C57" w:rsidRDefault="00F26C57" w:rsidP="008B1123">
      <w:pPr>
        <w:spacing w:after="120" w:line="312" w:lineRule="auto"/>
        <w:rPr>
          <w:rFonts w:ascii="Times New Roman" w:eastAsiaTheme="minorEastAsia" w:hAnsi="Times New Roman" w:cs="Times New Roman"/>
          <w:sz w:val="26"/>
          <w:szCs w:val="26"/>
        </w:rPr>
      </w:pPr>
    </w:p>
    <w:p w14:paraId="3601D663" w14:textId="7F8A65DC" w:rsidR="00F26C57" w:rsidRDefault="00F26C57" w:rsidP="008B1123">
      <w:pPr>
        <w:spacing w:after="120" w:line="312" w:lineRule="auto"/>
        <w:rPr>
          <w:rFonts w:ascii="Times New Roman" w:eastAsiaTheme="minorEastAsia" w:hAnsi="Times New Roman" w:cs="Times New Roman"/>
          <w:sz w:val="26"/>
          <w:szCs w:val="26"/>
        </w:rPr>
      </w:pPr>
    </w:p>
    <w:p w14:paraId="7B729737" w14:textId="76200134" w:rsidR="00F26C57" w:rsidRDefault="00F26C57" w:rsidP="008B1123">
      <w:pPr>
        <w:spacing w:after="120" w:line="312" w:lineRule="auto"/>
        <w:rPr>
          <w:rFonts w:ascii="Times New Roman" w:eastAsiaTheme="minorEastAsia" w:hAnsi="Times New Roman" w:cs="Times New Roman"/>
          <w:sz w:val="26"/>
          <w:szCs w:val="26"/>
        </w:rPr>
      </w:pPr>
    </w:p>
    <w:p w14:paraId="44DB1B35" w14:textId="77777777" w:rsidR="00F26C57" w:rsidRPr="007C0E0B" w:rsidRDefault="00F26C57" w:rsidP="008B1123">
      <w:pPr>
        <w:spacing w:after="120" w:line="312" w:lineRule="auto"/>
        <w:rPr>
          <w:rFonts w:ascii="Times New Roman" w:eastAsiaTheme="minorEastAsia" w:hAnsi="Times New Roman" w:cs="Times New Roman"/>
          <w:sz w:val="28"/>
          <w:szCs w:val="28"/>
        </w:rPr>
      </w:pPr>
    </w:p>
    <w:p w14:paraId="00542977" w14:textId="1BF73660" w:rsidR="000247F9" w:rsidRDefault="00F26C57" w:rsidP="00F26C57">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Xác định tải</w:t>
      </w:r>
      <w:r w:rsidR="00BF5CCC">
        <w:rPr>
          <w:rFonts w:ascii="Times New Roman" w:eastAsiaTheme="minorEastAsia" w:hAnsi="Times New Roman" w:cs="Times New Roman"/>
          <w:sz w:val="28"/>
          <w:szCs w:val="28"/>
        </w:rPr>
        <w:t xml:space="preserve"> tĩnh</w:t>
      </w:r>
      <w:r>
        <w:rPr>
          <w:rFonts w:ascii="Times New Roman" w:eastAsiaTheme="minorEastAsia" w:hAnsi="Times New Roman" w:cs="Times New Roman"/>
          <w:sz w:val="28"/>
          <w:szCs w:val="28"/>
        </w:rPr>
        <w:t xml:space="preserve"> lớn nhất mà cánh tay robot chịu được:</w:t>
      </w:r>
    </w:p>
    <w:p w14:paraId="50DDABB7" w14:textId="701F8BCC" w:rsidR="00F26C57" w:rsidRDefault="00F26C57" w:rsidP="00F26C57">
      <w:pPr>
        <w:spacing w:after="12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Xét trường hợp cánh tay robot ở trạng thái tĩnh, khi đó các giá trị vận tốc và gia tốc sẽ bằng 0, từ đó dẫn đến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r>
              <w:rPr>
                <w:rFonts w:ascii="Cambria Math" w:hAnsi="Cambria Math" w:cs="Times New Roman"/>
                <w:sz w:val="28"/>
                <w:szCs w:val="28"/>
              </w:rPr>
              <m:t xml:space="preserve"> </m:t>
            </m:r>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0</m:t>
            </m:r>
          </m:e>
        </m:acc>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Phương trình động lực học khi đó chỉ còn phụ thuộc vào vector trọng lực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w:r>
        <w:rPr>
          <w:rFonts w:ascii="Times New Roman" w:eastAsiaTheme="minorEastAsia" w:hAnsi="Times New Roman" w:cs="Times New Roman"/>
          <w:sz w:val="28"/>
          <w:szCs w:val="28"/>
        </w:rPr>
        <w:t>:</w:t>
      </w:r>
    </w:p>
    <w:p w14:paraId="0C3AAE3C" w14:textId="7119EA46" w:rsidR="00F26C57" w:rsidRPr="004B2635" w:rsidRDefault="00F26C57" w:rsidP="00F26C57">
      <w:pPr>
        <w:spacing w:after="120" w:line="312" w:lineRule="auto"/>
        <w:rPr>
          <w:rFonts w:ascii="Times New Roman" w:eastAsiaTheme="minorEastAsia" w:hAnsi="Times New Roman" w:cs="Times New Roman"/>
          <w:sz w:val="28"/>
          <w:szCs w:val="28"/>
        </w:rPr>
      </w:pPr>
      <m:oMathPara>
        <m:oMath>
          <m:r>
            <w:rPr>
              <w:rFonts w:ascii="Cambria Math" w:hAnsi="Cambria Math" w:cs="Times New Roman"/>
              <w:sz w:val="28"/>
              <w:szCs w:val="28"/>
            </w:rPr>
            <m:t>τ=D</m:t>
          </m:r>
          <m:d>
            <m:dPr>
              <m:ctrlPr>
                <w:rPr>
                  <w:rFonts w:ascii="Cambria Math" w:hAnsi="Cambria Math" w:cs="Times New Roman"/>
                  <w:i/>
                  <w:sz w:val="28"/>
                  <w:szCs w:val="28"/>
                </w:rPr>
              </m:ctrlPr>
            </m:dPr>
            <m:e>
              <m:r>
                <w:rPr>
                  <w:rFonts w:ascii="Cambria Math" w:hAnsi="Cambria Math" w:cs="Times New Roman"/>
                  <w:sz w:val="28"/>
                  <w:szCs w:val="28"/>
                </w:rPr>
                <m:t>q</m:t>
              </m:r>
            </m:e>
          </m:d>
          <m:acc>
            <m:accPr>
              <m:chr m:val="̈"/>
              <m:ctrlPr>
                <w:rPr>
                  <w:rFonts w:ascii="Cambria Math" w:hAnsi="Cambria Math" w:cs="Times New Roman"/>
                  <w:i/>
                  <w:sz w:val="28"/>
                  <w:szCs w:val="28"/>
                </w:rPr>
              </m:ctrlPr>
            </m:accPr>
            <m:e>
              <m:r>
                <w:rPr>
                  <w:rFonts w:ascii="Cambria Math" w:hAnsi="Cambria Math" w:cs="Times New Roman"/>
                  <w:sz w:val="28"/>
                  <w:szCs w:val="28"/>
                </w:rPr>
                <m:t>q</m:t>
              </m:r>
            </m:e>
          </m:acc>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q,</m:t>
              </m:r>
              <m:acc>
                <m:accPr>
                  <m:chr m:val="̇"/>
                  <m:ctrlPr>
                    <w:rPr>
                      <w:rFonts w:ascii="Cambria Math" w:hAnsi="Cambria Math" w:cs="Times New Roman"/>
                      <w:i/>
                      <w:sz w:val="28"/>
                      <w:szCs w:val="28"/>
                    </w:rPr>
                  </m:ctrlPr>
                </m:accPr>
                <m:e>
                  <m:r>
                    <w:rPr>
                      <w:rFonts w:ascii="Cambria Math" w:hAnsi="Cambria Math" w:cs="Times New Roman"/>
                      <w:sz w:val="28"/>
                      <w:szCs w:val="28"/>
                    </w:rPr>
                    <m:t>q</m:t>
                  </m:r>
                </m:e>
              </m:acc>
            </m:e>
          </m:d>
          <m:r>
            <w:rPr>
              <w:rFonts w:ascii="Cambria Math" w:hAnsi="Cambria Math" w:cs="Times New Roman"/>
              <w:sz w:val="28"/>
              <w:szCs w:val="28"/>
            </w:rPr>
            <m:t>+</m:t>
          </m:r>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r>
            <w:rPr>
              <w:rFonts w:ascii="Cambria Math" w:hAnsi="Cambria Math" w:cs="Times New Roman"/>
              <w:sz w:val="28"/>
              <w:szCs w:val="28"/>
            </w:rPr>
            <m:t xml:space="preserve">= </m:t>
          </m:r>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q</m:t>
              </m:r>
            </m:e>
          </m:d>
        </m:oMath>
      </m:oMathPara>
    </w:p>
    <w:p w14:paraId="4336BF09" w14:textId="31C8AA4D" w:rsidR="004B2635" w:rsidRDefault="004B2635" w:rsidP="00F26C57">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m:t>
        </m:r>
        <m:r>
          <w:rPr>
            <w:rFonts w:ascii="Cambria Math" w:hAnsi="Cambria Math" w:cs="Times New Roman"/>
            <w:sz w:val="28"/>
            <w:szCs w:val="28"/>
          </w:rPr>
          <m:t>2</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m4*(l3*cos(t2 + t3) + l2*cos(t2)))/5 + (49*m5*(l3*cos(t2 + t3) + l2*cos(t2)))/5 + (49*m3*(lc3*cos(t2 + t3) + l2*cos(t2)))/5 + (49*lc2*m2*cos(t2))/5</w:t>
      </w:r>
    </w:p>
    <w:p w14:paraId="3A15C103" w14:textId="767641D6" w:rsidR="004B2635" w:rsidRPr="00F26C57" w:rsidRDefault="004B2635" w:rsidP="00F26C57">
      <w:pPr>
        <w:spacing w:after="120" w:line="312" w:lineRule="auto"/>
        <w:rPr>
          <w:rFonts w:ascii="Times New Roman" w:eastAsiaTheme="minorEastAsia" w:hAnsi="Times New Roman" w:cs="Times New Roman"/>
          <w:sz w:val="28"/>
          <w:szCs w:val="28"/>
        </w:rPr>
      </w:pPr>
      <m:oMath>
        <m:r>
          <w:rPr>
            <w:rFonts w:ascii="Cambria Math" w:hAnsi="Cambria Math" w:cs="Times New Roman"/>
            <w:sz w:val="28"/>
            <w:szCs w:val="28"/>
          </w:rPr>
          <m:t>τ</m:t>
        </m:r>
        <m:r>
          <w:rPr>
            <w:rFonts w:ascii="Cambria Math" w:hAnsi="Cambria Math" w:cs="Times New Roman"/>
            <w:sz w:val="28"/>
            <w:szCs w:val="28"/>
          </w:rPr>
          <m:t>3</m:t>
        </m:r>
      </m:oMath>
      <w:r w:rsidRPr="004B263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 </w:t>
      </w:r>
      <w:r w:rsidRPr="004B2635">
        <w:rPr>
          <w:rFonts w:ascii="Times New Roman" w:eastAsiaTheme="minorEastAsia" w:hAnsi="Times New Roman" w:cs="Times New Roman"/>
          <w:sz w:val="28"/>
          <w:szCs w:val="28"/>
        </w:rPr>
        <w:t>(49*cos(t2 + t3)*(l3*m4 + l3*m5 + lc3*m3))/5</w:t>
      </w:r>
    </w:p>
    <w:p w14:paraId="1A90D315" w14:textId="4569B99B" w:rsidR="00F26C57" w:rsidRDefault="002A46AB" w:rsidP="00F26C57">
      <w:pPr>
        <w:spacing w:after="120" w:line="312" w:lineRule="auto"/>
        <w:rPr>
          <w:rFonts w:ascii="Times New Roman" w:hAnsi="Times New Roman" w:cs="Times New Roman"/>
          <w:sz w:val="26"/>
          <w:szCs w:val="26"/>
        </w:rPr>
      </w:pPr>
      <w:r>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040256A4" w14:textId="68C27132" w:rsidR="000221AB" w:rsidRDefault="000221AB" w:rsidP="00F26C57">
      <w:pPr>
        <w:spacing w:after="120" w:line="312" w:lineRule="auto"/>
        <w:rPr>
          <w:rFonts w:ascii="Times New Roman" w:hAnsi="Times New Roman" w:cs="Times New Roman"/>
          <w:sz w:val="26"/>
          <w:szCs w:val="26"/>
        </w:rPr>
      </w:pPr>
    </w:p>
    <w:p w14:paraId="067D7E08" w14:textId="3F4DDF29" w:rsidR="000221AB" w:rsidRDefault="000221AB" w:rsidP="00F26C57">
      <w:pPr>
        <w:spacing w:after="120" w:line="312" w:lineRule="auto"/>
        <w:rPr>
          <w:rFonts w:ascii="Times New Roman" w:hAnsi="Times New Roman" w:cs="Times New Roman"/>
          <w:sz w:val="26"/>
          <w:szCs w:val="26"/>
        </w:rPr>
      </w:pPr>
      <w:r>
        <w:rPr>
          <w:rFonts w:ascii="Times New Roman" w:hAnsi="Times New Roman" w:cs="Times New Roman"/>
          <w:sz w:val="26"/>
          <w:szCs w:val="26"/>
        </w:rPr>
        <w:t>Khi đó, các giá trị góc như sau:</w:t>
      </w:r>
    </w:p>
    <w:p w14:paraId="2976F0A7" w14:textId="2689664C" w:rsidR="000221AB" w:rsidRPr="00826A53" w:rsidRDefault="000221AB" w:rsidP="00F26C57">
      <w:pPr>
        <w:spacing w:after="120" w:line="312" w:lineRule="auto"/>
        <w:rPr>
          <w:rFonts w:ascii="Times New Roman" w:eastAsiaTheme="minorEastAsia" w:hAnsi="Times New Roman" w:cs="Times New Roman"/>
          <w:i/>
          <w:sz w:val="26"/>
          <w:szCs w:val="26"/>
          <w:lang w:val="vi-VN"/>
        </w:rPr>
      </w:pPr>
      <m:oMathPara>
        <m:oMathParaPr>
          <m:jc m:val="left"/>
        </m:oMathParaP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m:t>
              </m:r>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m:t>
              </m:r>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m:t>
              </m:r>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m:t>
              </m:r>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oMath>
      </m:oMathPara>
    </w:p>
    <w:p w14:paraId="00262EE8" w14:textId="715A7603" w:rsidR="00826A53" w:rsidRPr="00826A53" w:rsidRDefault="00826A53" w:rsidP="00F26C57">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Khối lượng các khâu là</w:t>
      </w:r>
    </w:p>
    <w:p w14:paraId="366E4109" w14:textId="547AA81C" w:rsidR="00826A53" w:rsidRDefault="00826A53" w:rsidP="00F26C57">
      <w:pPr>
        <w:spacing w:after="120" w:line="312" w:lineRule="auto"/>
        <w:rPr>
          <w:rFonts w:ascii="Times New Roman" w:eastAsiaTheme="minorEastAsia" w:hAnsi="Times New Roman" w:cs="Times New Roman"/>
          <w:iCs/>
          <w:sz w:val="26"/>
          <w:szCs w:val="26"/>
        </w:rPr>
      </w:pPr>
      <w:r w:rsidRPr="00826A53">
        <w:rPr>
          <w:rFonts w:ascii="Times New Roman" w:eastAsiaTheme="minorEastAsia" w:hAnsi="Times New Roman" w:cs="Times New Roman"/>
          <w:iCs/>
          <w:sz w:val="26"/>
          <w:szCs w:val="26"/>
        </w:rPr>
        <w:t>Với khâu 5 gắn với vật cần gắp nên ta đặt là 1 biến số</w:t>
      </w:r>
      <w:r>
        <w:rPr>
          <w:rFonts w:ascii="Times New Roman" w:eastAsiaTheme="minorEastAsia" w:hAnsi="Times New Roman" w:cs="Times New Roman"/>
          <w:iCs/>
          <w:sz w:val="26"/>
          <w:szCs w:val="26"/>
        </w:rPr>
        <w:t>. Cho biến m</w:t>
      </w:r>
      <w:r>
        <w:rPr>
          <w:rFonts w:ascii="Times New Roman" w:eastAsiaTheme="minorEastAsia" w:hAnsi="Times New Roman" w:cs="Times New Roman"/>
          <w:iCs/>
          <w:sz w:val="26"/>
          <w:szCs w:val="26"/>
          <w:vertAlign w:val="subscript"/>
        </w:rPr>
        <w:t>5</w:t>
      </w:r>
      <w:r>
        <w:rPr>
          <w:rFonts w:ascii="Times New Roman" w:eastAsiaTheme="minorEastAsia" w:hAnsi="Times New Roman" w:cs="Times New Roman"/>
          <w:iCs/>
          <w:sz w:val="26"/>
          <w:szCs w:val="26"/>
        </w:rPr>
        <w:t xml:space="preserve"> tăng dần, ta thu được biểu đồ liên hệ giữa khối lượng vật càn gắp và moment phải chịu của các động cơ:</w:t>
      </w:r>
    </w:p>
    <w:p w14:paraId="00900BEC" w14:textId="511DEA0B" w:rsidR="00826A53" w:rsidRPr="00826A53" w:rsidRDefault="00140F16" w:rsidP="00140F16">
      <w:pPr>
        <w:spacing w:after="120" w:line="312" w:lineRule="auto"/>
        <w:jc w:val="center"/>
        <w:rPr>
          <w:rFonts w:ascii="Times New Roman" w:hAnsi="Times New Roman" w:cs="Times New Roman"/>
          <w:iCs/>
          <w:sz w:val="26"/>
          <w:szCs w:val="26"/>
        </w:rPr>
      </w:pPr>
      <w:r>
        <w:rPr>
          <w:noProof/>
        </w:rPr>
        <w:drawing>
          <wp:inline distT="0" distB="0" distL="0" distR="0" wp14:anchorId="03A897A5" wp14:editId="3D8E0941">
            <wp:extent cx="4781745" cy="341376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21"/>
                    <a:stretch>
                      <a:fillRect/>
                    </a:stretch>
                  </pic:blipFill>
                  <pic:spPr>
                    <a:xfrm>
                      <a:off x="0" y="0"/>
                      <a:ext cx="4794277" cy="3422706"/>
                    </a:xfrm>
                    <a:prstGeom prst="rect">
                      <a:avLst/>
                    </a:prstGeom>
                  </pic:spPr>
                </pic:pic>
              </a:graphicData>
            </a:graphic>
          </wp:inline>
        </w:drawing>
      </w:r>
    </w:p>
    <w:p w14:paraId="79AAA77B" w14:textId="67AF04B3" w:rsidR="00826A53" w:rsidRDefault="00826A53" w:rsidP="007B2BF1">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Tra thông số động cơ tại khớp 2 của robot </w:t>
      </w:r>
      <w:r w:rsidR="00C31CC4">
        <w:rPr>
          <w:rFonts w:ascii="Times New Roman" w:hAnsi="Times New Roman" w:cs="Times New Roman"/>
          <w:sz w:val="26"/>
          <w:szCs w:val="26"/>
        </w:rPr>
        <w:t>(</w:t>
      </w:r>
      <w:r w:rsidR="00C31CC4" w:rsidRPr="00AE70BA">
        <w:rPr>
          <w:rFonts w:ascii="Times New Roman" w:hAnsi="Times New Roman" w:cs="Times New Roman"/>
          <w:sz w:val="26"/>
          <w:szCs w:val="26"/>
        </w:rPr>
        <w:t>HG-KR73</w:t>
      </w:r>
      <w:r w:rsidR="00C31CC4">
        <w:rPr>
          <w:rFonts w:ascii="Times New Roman" w:hAnsi="Times New Roman" w:cs="Times New Roman"/>
          <w:sz w:val="26"/>
          <w:szCs w:val="26"/>
        </w:rPr>
        <w:t xml:space="preserve">) </w:t>
      </w:r>
      <w:r>
        <w:rPr>
          <w:rFonts w:ascii="Times New Roman" w:hAnsi="Times New Roman" w:cs="Times New Roman"/>
          <w:sz w:val="26"/>
          <w:szCs w:val="26"/>
        </w:rPr>
        <w:t>ta có:</w:t>
      </w:r>
    </w:p>
    <w:p w14:paraId="40542C1B" w14:textId="43527FFE" w:rsidR="00C31CC4" w:rsidRDefault="00C31CC4" w:rsidP="00C31CC4">
      <w:pPr>
        <w:spacing w:after="120" w:line="312" w:lineRule="auto"/>
        <w:rPr>
          <w:rFonts w:ascii="Times New Roman" w:hAnsi="Times New Roman" w:cs="Times New Roman"/>
          <w:sz w:val="26"/>
          <w:szCs w:val="26"/>
        </w:rPr>
      </w:pPr>
      <w:r>
        <w:rPr>
          <w:noProof/>
        </w:rPr>
        <w:drawing>
          <wp:inline distT="0" distB="0" distL="0" distR="0" wp14:anchorId="4F050372" wp14:editId="6E4C0605">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22"/>
                    <a:stretch>
                      <a:fillRect/>
                    </a:stretch>
                  </pic:blipFill>
                  <pic:spPr>
                    <a:xfrm>
                      <a:off x="0" y="0"/>
                      <a:ext cx="5671859" cy="2554897"/>
                    </a:xfrm>
                    <a:prstGeom prst="rect">
                      <a:avLst/>
                    </a:prstGeom>
                  </pic:spPr>
                </pic:pic>
              </a:graphicData>
            </a:graphic>
          </wp:inline>
        </w:drawing>
      </w:r>
    </w:p>
    <w:p w14:paraId="4771CF0A" w14:textId="400EBFD8" w:rsidR="00826A53" w:rsidRDefault="00826A53" w:rsidP="007B2BF1">
      <w:pPr>
        <w:spacing w:after="120" w:line="312" w:lineRule="auto"/>
        <w:rPr>
          <w:rFonts w:ascii="Times New Roman" w:hAnsi="Times New Roman" w:cs="Times New Roman"/>
          <w:sz w:val="26"/>
          <w:szCs w:val="26"/>
        </w:rPr>
      </w:pPr>
      <w:r>
        <w:rPr>
          <w:rFonts w:ascii="Times New Roman" w:hAnsi="Times New Roman" w:cs="Times New Roman"/>
          <w:sz w:val="26"/>
          <w:szCs w:val="26"/>
        </w:rPr>
        <w:t>Bộ truyền Hamornic có tỉ số truyền 1:180</w:t>
      </w:r>
      <w:r w:rsidR="00C31CC4">
        <w:rPr>
          <w:rFonts w:ascii="Times New Roman" w:hAnsi="Times New Roman" w:cs="Times New Roman"/>
          <w:sz w:val="26"/>
          <w:szCs w:val="26"/>
        </w:rPr>
        <w:t>, cho hiệu suất bộ truyền</w:t>
      </w:r>
      <w:r>
        <w:rPr>
          <w:rFonts w:ascii="Times New Roman" w:hAnsi="Times New Roman" w:cs="Times New Roman"/>
          <w:sz w:val="26"/>
          <w:szCs w:val="26"/>
        </w:rPr>
        <w:t>, do đó moment mà khớp 2 chịu được sẽ là:</w:t>
      </w:r>
    </w:p>
    <w:p w14:paraId="2AF086EB" w14:textId="411CD1FA" w:rsidR="00C31CC4" w:rsidRPr="00C31CC4" w:rsidRDefault="00C31CC4" w:rsidP="007B2BF1">
      <w:pPr>
        <w:spacing w:after="120" w:line="312" w:lineRule="auto"/>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2max</w:t>
      </w:r>
      <w:r>
        <w:rPr>
          <w:rFonts w:ascii="Times New Roman" w:hAnsi="Times New Roman" w:cs="Times New Roman"/>
          <w:sz w:val="26"/>
          <w:szCs w:val="26"/>
        </w:rPr>
        <w:t xml:space="preserve"> = 2.4 * 180 = 432 Nm</w:t>
      </w:r>
    </w:p>
    <w:p w14:paraId="5714F90B" w14:textId="654550C9" w:rsidR="00A22440" w:rsidRDefault="00A22440" w:rsidP="007B2BF1">
      <w:pPr>
        <w:spacing w:after="120" w:line="312" w:lineRule="auto"/>
        <w:rPr>
          <w:rFonts w:ascii="Times New Roman" w:hAnsi="Times New Roman" w:cs="Times New Roman"/>
          <w:sz w:val="26"/>
          <w:szCs w:val="26"/>
        </w:rPr>
      </w:pPr>
      <w:r>
        <w:rPr>
          <w:rFonts w:ascii="Times New Roman" w:hAnsi="Times New Roman" w:cs="Times New Roman"/>
          <w:sz w:val="26"/>
          <w:szCs w:val="26"/>
        </w:rPr>
        <w:t xml:space="preserve">Suy ra khối lượng lớn nhất của khâu số 5 mà động cơ vẫn chịu được là </w:t>
      </w:r>
      <w:r w:rsidR="0042382F">
        <w:rPr>
          <w:rFonts w:ascii="Times New Roman" w:hAnsi="Times New Roman" w:cs="Times New Roman"/>
          <w:sz w:val="26"/>
          <w:szCs w:val="26"/>
        </w:rPr>
        <w:t>19Kg</w:t>
      </w:r>
    </w:p>
    <w:p w14:paraId="13ED5188" w14:textId="023397B8" w:rsidR="00A22440" w:rsidRDefault="00A22440" w:rsidP="007B2BF1">
      <w:pPr>
        <w:spacing w:after="120" w:line="312" w:lineRule="auto"/>
        <w:rPr>
          <w:rFonts w:ascii="Times New Roman" w:hAnsi="Times New Roman" w:cs="Times New Roman"/>
          <w:sz w:val="26"/>
          <w:szCs w:val="26"/>
        </w:rPr>
      </w:pPr>
      <w:r>
        <w:rPr>
          <w:rFonts w:ascii="Times New Roman" w:hAnsi="Times New Roman" w:cs="Times New Roman"/>
          <w:sz w:val="26"/>
          <w:szCs w:val="26"/>
        </w:rPr>
        <w:t>Từ đó, vật lớn nhất mà robot gắp được sẽ khoảng</w:t>
      </w:r>
      <w:r w:rsidR="0042382F">
        <w:rPr>
          <w:rFonts w:ascii="Times New Roman" w:hAnsi="Times New Roman" w:cs="Times New Roman"/>
          <w:sz w:val="26"/>
          <w:szCs w:val="26"/>
        </w:rPr>
        <w:t xml:space="preserve"> 17kg</w:t>
      </w:r>
    </w:p>
    <w:p w14:paraId="1739D16E" w14:textId="1AF6CCBA" w:rsidR="00C56344" w:rsidRPr="00C56344" w:rsidRDefault="00C56344" w:rsidP="00C56344">
      <w:pPr>
        <w:spacing w:after="120" w:line="312" w:lineRule="auto"/>
        <w:rPr>
          <w:rFonts w:ascii="Times New Roman" w:eastAsiaTheme="minorEastAsia" w:hAnsi="Times New Roman" w:cs="Times New Roman"/>
          <w:sz w:val="36"/>
          <w:szCs w:val="36"/>
        </w:rPr>
      </w:pPr>
      <w:r w:rsidRPr="000404B7">
        <w:rPr>
          <w:rFonts w:ascii="Times New Roman" w:hAnsi="Times New Roman" w:cs="Times New Roman"/>
          <w:sz w:val="26"/>
          <w:szCs w:val="26"/>
          <w:vertAlign w:val="subscript"/>
        </w:rPr>
        <w:t xml:space="preserve">      </w:t>
      </w:r>
    </w:p>
    <w:sectPr w:rsidR="00C56344" w:rsidRPr="00C56344" w:rsidSect="00357A11">
      <w:footerReference w:type="default" r:id="rId23"/>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30C2A3" w14:textId="77777777" w:rsidR="005015C3" w:rsidRDefault="005015C3" w:rsidP="00357A11">
      <w:pPr>
        <w:spacing w:after="0" w:line="240" w:lineRule="auto"/>
      </w:pPr>
      <w:r>
        <w:separator/>
      </w:r>
    </w:p>
  </w:endnote>
  <w:endnote w:type="continuationSeparator" w:id="0">
    <w:p w14:paraId="0F07C35D" w14:textId="77777777" w:rsidR="005015C3" w:rsidRDefault="005015C3"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A00C2B" w14:textId="77777777" w:rsidR="005015C3" w:rsidRDefault="005015C3" w:rsidP="00357A11">
      <w:pPr>
        <w:spacing w:after="0" w:line="240" w:lineRule="auto"/>
      </w:pPr>
      <w:r>
        <w:separator/>
      </w:r>
    </w:p>
  </w:footnote>
  <w:footnote w:type="continuationSeparator" w:id="0">
    <w:p w14:paraId="4E729D75" w14:textId="77777777" w:rsidR="005015C3" w:rsidRDefault="005015C3" w:rsidP="00357A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2DF587D"/>
    <w:multiLevelType w:val="hybridMultilevel"/>
    <w:tmpl w:val="F5349278"/>
    <w:lvl w:ilvl="0" w:tplc="5E1CBA9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2A0715F9"/>
    <w:multiLevelType w:val="hybridMultilevel"/>
    <w:tmpl w:val="46A4780C"/>
    <w:lvl w:ilvl="0" w:tplc="85603388">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2CBC5BB3"/>
    <w:multiLevelType w:val="hybridMultilevel"/>
    <w:tmpl w:val="3A2CFA5C"/>
    <w:lvl w:ilvl="0" w:tplc="613000F6">
      <w:numFmt w:val="bullet"/>
      <w:lvlText w:val=""/>
      <w:lvlJc w:val="left"/>
      <w:pPr>
        <w:ind w:left="720" w:hanging="360"/>
      </w:pPr>
      <w:rPr>
        <w:rFonts w:ascii="Wingdings" w:eastAsiaTheme="minorEastAsia"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3832091A"/>
    <w:multiLevelType w:val="hybridMultilevel"/>
    <w:tmpl w:val="4C9A135A"/>
    <w:lvl w:ilvl="0" w:tplc="042A0005">
      <w:start w:val="1"/>
      <w:numFmt w:val="bullet"/>
      <w:lvlText w:val=""/>
      <w:lvlJc w:val="left"/>
      <w:pPr>
        <w:ind w:left="720" w:hanging="360"/>
      </w:pPr>
      <w:rPr>
        <w:rFonts w:ascii="Wingdings" w:hAnsi="Wingdings"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DF2276B"/>
    <w:multiLevelType w:val="hybridMultilevel"/>
    <w:tmpl w:val="60F4D008"/>
    <w:lvl w:ilvl="0" w:tplc="D7603038">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45922BB1"/>
    <w:multiLevelType w:val="hybridMultilevel"/>
    <w:tmpl w:val="E6C6C5E6"/>
    <w:lvl w:ilvl="0" w:tplc="042A0003">
      <w:start w:val="1"/>
      <w:numFmt w:val="bullet"/>
      <w:lvlText w:val="o"/>
      <w:lvlJc w:val="left"/>
      <w:pPr>
        <w:ind w:left="720" w:hanging="360"/>
      </w:pPr>
      <w:rPr>
        <w:rFonts w:ascii="Courier New" w:hAnsi="Courier New" w:cs="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4F0E0960"/>
    <w:multiLevelType w:val="hybridMultilevel"/>
    <w:tmpl w:val="08305674"/>
    <w:lvl w:ilvl="0" w:tplc="BD6C4C72">
      <w:numFmt w:val="bullet"/>
      <w:lvlText w:val="-"/>
      <w:lvlJc w:val="left"/>
      <w:pPr>
        <w:ind w:left="720" w:hanging="360"/>
      </w:pPr>
      <w:rPr>
        <w:rFonts w:ascii="Times New Roman" w:eastAsiaTheme="minorEastAsia" w:hAnsi="Times New Roman" w:cs="Times New Roman" w:hint="default"/>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643E6640"/>
    <w:multiLevelType w:val="hybridMultilevel"/>
    <w:tmpl w:val="81A89E08"/>
    <w:lvl w:ilvl="0" w:tplc="4E80E8E0">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85065428">
    <w:abstractNumId w:val="5"/>
  </w:num>
  <w:num w:numId="2" w16cid:durableId="1127310990">
    <w:abstractNumId w:val="0"/>
  </w:num>
  <w:num w:numId="3" w16cid:durableId="638876476">
    <w:abstractNumId w:val="2"/>
  </w:num>
  <w:num w:numId="4" w16cid:durableId="58477702">
    <w:abstractNumId w:val="7"/>
  </w:num>
  <w:num w:numId="5" w16cid:durableId="841504017">
    <w:abstractNumId w:val="9"/>
  </w:num>
  <w:num w:numId="6" w16cid:durableId="1440493438">
    <w:abstractNumId w:val="3"/>
  </w:num>
  <w:num w:numId="7" w16cid:durableId="1190921278">
    <w:abstractNumId w:val="8"/>
  </w:num>
  <w:num w:numId="8" w16cid:durableId="1911883673">
    <w:abstractNumId w:val="4"/>
  </w:num>
  <w:num w:numId="9" w16cid:durableId="721055875">
    <w:abstractNumId w:val="11"/>
  </w:num>
  <w:num w:numId="10" w16cid:durableId="1683241532">
    <w:abstractNumId w:val="10"/>
  </w:num>
  <w:num w:numId="11" w16cid:durableId="1895853267">
    <w:abstractNumId w:val="6"/>
  </w:num>
  <w:num w:numId="12" w16cid:durableId="508061670">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234E"/>
    <w:rsid w:val="00014B29"/>
    <w:rsid w:val="00016233"/>
    <w:rsid w:val="0001673E"/>
    <w:rsid w:val="000221AB"/>
    <w:rsid w:val="00022379"/>
    <w:rsid w:val="000247F9"/>
    <w:rsid w:val="000404B7"/>
    <w:rsid w:val="00043CD2"/>
    <w:rsid w:val="00043E01"/>
    <w:rsid w:val="00045C72"/>
    <w:rsid w:val="00056E71"/>
    <w:rsid w:val="0006477F"/>
    <w:rsid w:val="0007176C"/>
    <w:rsid w:val="0007466A"/>
    <w:rsid w:val="000800D6"/>
    <w:rsid w:val="000806D8"/>
    <w:rsid w:val="00083328"/>
    <w:rsid w:val="0008624E"/>
    <w:rsid w:val="00087532"/>
    <w:rsid w:val="0009163A"/>
    <w:rsid w:val="000926FB"/>
    <w:rsid w:val="000A30E0"/>
    <w:rsid w:val="000A3411"/>
    <w:rsid w:val="000B109E"/>
    <w:rsid w:val="000B59EA"/>
    <w:rsid w:val="000B784E"/>
    <w:rsid w:val="000C3A23"/>
    <w:rsid w:val="000C527D"/>
    <w:rsid w:val="000D4BDA"/>
    <w:rsid w:val="000D689A"/>
    <w:rsid w:val="00102C00"/>
    <w:rsid w:val="001141CE"/>
    <w:rsid w:val="00117CA3"/>
    <w:rsid w:val="00120CCB"/>
    <w:rsid w:val="001345AB"/>
    <w:rsid w:val="00135E6D"/>
    <w:rsid w:val="001377FD"/>
    <w:rsid w:val="00140F16"/>
    <w:rsid w:val="001514D9"/>
    <w:rsid w:val="0015417E"/>
    <w:rsid w:val="0015460F"/>
    <w:rsid w:val="00162A6B"/>
    <w:rsid w:val="00163C96"/>
    <w:rsid w:val="00164233"/>
    <w:rsid w:val="00174EE0"/>
    <w:rsid w:val="00186F4D"/>
    <w:rsid w:val="001A01EC"/>
    <w:rsid w:val="001A47DC"/>
    <w:rsid w:val="001A6059"/>
    <w:rsid w:val="001A6153"/>
    <w:rsid w:val="001B1050"/>
    <w:rsid w:val="001B38F5"/>
    <w:rsid w:val="001B7F75"/>
    <w:rsid w:val="001D3845"/>
    <w:rsid w:val="001E2A96"/>
    <w:rsid w:val="001E6FA2"/>
    <w:rsid w:val="001F3590"/>
    <w:rsid w:val="00202520"/>
    <w:rsid w:val="00206A61"/>
    <w:rsid w:val="00211131"/>
    <w:rsid w:val="00211859"/>
    <w:rsid w:val="00221016"/>
    <w:rsid w:val="002378C5"/>
    <w:rsid w:val="002468C8"/>
    <w:rsid w:val="0026160E"/>
    <w:rsid w:val="002715DD"/>
    <w:rsid w:val="00271DC0"/>
    <w:rsid w:val="00282A4E"/>
    <w:rsid w:val="00283388"/>
    <w:rsid w:val="00287364"/>
    <w:rsid w:val="00297BA2"/>
    <w:rsid w:val="002A3DB8"/>
    <w:rsid w:val="002A46AB"/>
    <w:rsid w:val="002A5ED1"/>
    <w:rsid w:val="002B3230"/>
    <w:rsid w:val="002D5ECF"/>
    <w:rsid w:val="002D6946"/>
    <w:rsid w:val="002E0EE0"/>
    <w:rsid w:val="002E330E"/>
    <w:rsid w:val="002E4884"/>
    <w:rsid w:val="002E6EBD"/>
    <w:rsid w:val="002E7095"/>
    <w:rsid w:val="003021E6"/>
    <w:rsid w:val="00312104"/>
    <w:rsid w:val="00314F60"/>
    <w:rsid w:val="00316632"/>
    <w:rsid w:val="0032285D"/>
    <w:rsid w:val="0032501C"/>
    <w:rsid w:val="003262FA"/>
    <w:rsid w:val="0033203F"/>
    <w:rsid w:val="00333063"/>
    <w:rsid w:val="00334BBC"/>
    <w:rsid w:val="0033550A"/>
    <w:rsid w:val="00353C08"/>
    <w:rsid w:val="00357A11"/>
    <w:rsid w:val="00357CEB"/>
    <w:rsid w:val="003615C2"/>
    <w:rsid w:val="003655C0"/>
    <w:rsid w:val="00371FFD"/>
    <w:rsid w:val="00373318"/>
    <w:rsid w:val="003A4BA6"/>
    <w:rsid w:val="003A5B7C"/>
    <w:rsid w:val="003B1E30"/>
    <w:rsid w:val="003B1EEF"/>
    <w:rsid w:val="003D126A"/>
    <w:rsid w:val="003D15BA"/>
    <w:rsid w:val="003D56F8"/>
    <w:rsid w:val="003E3C82"/>
    <w:rsid w:val="003E62DD"/>
    <w:rsid w:val="003F17A5"/>
    <w:rsid w:val="003F39BB"/>
    <w:rsid w:val="003F3EA5"/>
    <w:rsid w:val="003F5293"/>
    <w:rsid w:val="004038EE"/>
    <w:rsid w:val="0040467E"/>
    <w:rsid w:val="004143A6"/>
    <w:rsid w:val="00421F70"/>
    <w:rsid w:val="00422BFC"/>
    <w:rsid w:val="0042382F"/>
    <w:rsid w:val="004368C7"/>
    <w:rsid w:val="00443A64"/>
    <w:rsid w:val="00450946"/>
    <w:rsid w:val="0045220A"/>
    <w:rsid w:val="004608D7"/>
    <w:rsid w:val="00461AA1"/>
    <w:rsid w:val="0046450F"/>
    <w:rsid w:val="00465899"/>
    <w:rsid w:val="004708F2"/>
    <w:rsid w:val="004731FB"/>
    <w:rsid w:val="0048130F"/>
    <w:rsid w:val="0048299A"/>
    <w:rsid w:val="00496FB9"/>
    <w:rsid w:val="004A16AC"/>
    <w:rsid w:val="004A16D0"/>
    <w:rsid w:val="004B2635"/>
    <w:rsid w:val="004B59FA"/>
    <w:rsid w:val="004D15C2"/>
    <w:rsid w:val="004E192E"/>
    <w:rsid w:val="004E2F85"/>
    <w:rsid w:val="004E6152"/>
    <w:rsid w:val="004E7A41"/>
    <w:rsid w:val="004F1064"/>
    <w:rsid w:val="004F27E1"/>
    <w:rsid w:val="005015C3"/>
    <w:rsid w:val="005027D1"/>
    <w:rsid w:val="00514699"/>
    <w:rsid w:val="00515CFE"/>
    <w:rsid w:val="00515DF5"/>
    <w:rsid w:val="00533B4C"/>
    <w:rsid w:val="00542B22"/>
    <w:rsid w:val="00544CAE"/>
    <w:rsid w:val="0055268B"/>
    <w:rsid w:val="00553F84"/>
    <w:rsid w:val="00555468"/>
    <w:rsid w:val="00556A5D"/>
    <w:rsid w:val="005648F0"/>
    <w:rsid w:val="00565166"/>
    <w:rsid w:val="005753BA"/>
    <w:rsid w:val="0058266A"/>
    <w:rsid w:val="005860A8"/>
    <w:rsid w:val="005975D7"/>
    <w:rsid w:val="005A0DF5"/>
    <w:rsid w:val="005A33ED"/>
    <w:rsid w:val="005B4DE7"/>
    <w:rsid w:val="005C49F3"/>
    <w:rsid w:val="005E45E2"/>
    <w:rsid w:val="005F2201"/>
    <w:rsid w:val="00600120"/>
    <w:rsid w:val="006003B3"/>
    <w:rsid w:val="006022A4"/>
    <w:rsid w:val="006129DC"/>
    <w:rsid w:val="006141D4"/>
    <w:rsid w:val="00617227"/>
    <w:rsid w:val="006203D6"/>
    <w:rsid w:val="00620651"/>
    <w:rsid w:val="00620B7E"/>
    <w:rsid w:val="00621F98"/>
    <w:rsid w:val="00625A04"/>
    <w:rsid w:val="00630D50"/>
    <w:rsid w:val="006365F5"/>
    <w:rsid w:val="0064070B"/>
    <w:rsid w:val="00645D02"/>
    <w:rsid w:val="006477F3"/>
    <w:rsid w:val="00654470"/>
    <w:rsid w:val="006615F4"/>
    <w:rsid w:val="00664087"/>
    <w:rsid w:val="0066628C"/>
    <w:rsid w:val="00673D5E"/>
    <w:rsid w:val="00676174"/>
    <w:rsid w:val="00682C4B"/>
    <w:rsid w:val="0069662A"/>
    <w:rsid w:val="006A3C78"/>
    <w:rsid w:val="006B05D2"/>
    <w:rsid w:val="006B1510"/>
    <w:rsid w:val="006C53F9"/>
    <w:rsid w:val="006C61A6"/>
    <w:rsid w:val="006D0A1C"/>
    <w:rsid w:val="006D1854"/>
    <w:rsid w:val="006D3CEC"/>
    <w:rsid w:val="006D5633"/>
    <w:rsid w:val="006E0072"/>
    <w:rsid w:val="006E1A52"/>
    <w:rsid w:val="006E6414"/>
    <w:rsid w:val="006F660C"/>
    <w:rsid w:val="006F7D86"/>
    <w:rsid w:val="00706195"/>
    <w:rsid w:val="00715B46"/>
    <w:rsid w:val="00717EC1"/>
    <w:rsid w:val="00717FE8"/>
    <w:rsid w:val="00724784"/>
    <w:rsid w:val="00743A75"/>
    <w:rsid w:val="00760605"/>
    <w:rsid w:val="0077696F"/>
    <w:rsid w:val="007A4693"/>
    <w:rsid w:val="007A73C3"/>
    <w:rsid w:val="007B2BF1"/>
    <w:rsid w:val="007B3F41"/>
    <w:rsid w:val="007B6AB9"/>
    <w:rsid w:val="007C0E0B"/>
    <w:rsid w:val="007C1F02"/>
    <w:rsid w:val="007E7D6B"/>
    <w:rsid w:val="008036AA"/>
    <w:rsid w:val="00803EF0"/>
    <w:rsid w:val="008148BD"/>
    <w:rsid w:val="00815C17"/>
    <w:rsid w:val="00826A53"/>
    <w:rsid w:val="00827A08"/>
    <w:rsid w:val="008400B4"/>
    <w:rsid w:val="008429AE"/>
    <w:rsid w:val="00842D05"/>
    <w:rsid w:val="008552BB"/>
    <w:rsid w:val="00857150"/>
    <w:rsid w:val="00862D4C"/>
    <w:rsid w:val="0086427B"/>
    <w:rsid w:val="00864701"/>
    <w:rsid w:val="0087091C"/>
    <w:rsid w:val="00871322"/>
    <w:rsid w:val="00871B9D"/>
    <w:rsid w:val="008828D5"/>
    <w:rsid w:val="008966E9"/>
    <w:rsid w:val="008A2543"/>
    <w:rsid w:val="008B1123"/>
    <w:rsid w:val="008B13B4"/>
    <w:rsid w:val="008B356E"/>
    <w:rsid w:val="008C59A8"/>
    <w:rsid w:val="008C7A83"/>
    <w:rsid w:val="008D2649"/>
    <w:rsid w:val="008D2873"/>
    <w:rsid w:val="008D6A0A"/>
    <w:rsid w:val="008F2DBB"/>
    <w:rsid w:val="008F7C6A"/>
    <w:rsid w:val="00906F14"/>
    <w:rsid w:val="00913463"/>
    <w:rsid w:val="00913B6C"/>
    <w:rsid w:val="00920255"/>
    <w:rsid w:val="0094149C"/>
    <w:rsid w:val="00951663"/>
    <w:rsid w:val="0095242F"/>
    <w:rsid w:val="00961DE4"/>
    <w:rsid w:val="00971C31"/>
    <w:rsid w:val="00972A88"/>
    <w:rsid w:val="00982455"/>
    <w:rsid w:val="0099650B"/>
    <w:rsid w:val="009A44B0"/>
    <w:rsid w:val="009B59A8"/>
    <w:rsid w:val="009C117E"/>
    <w:rsid w:val="009C20C1"/>
    <w:rsid w:val="009C6AB2"/>
    <w:rsid w:val="009D6433"/>
    <w:rsid w:val="009E410A"/>
    <w:rsid w:val="009E594D"/>
    <w:rsid w:val="009F6AD4"/>
    <w:rsid w:val="009F719D"/>
    <w:rsid w:val="00A07E61"/>
    <w:rsid w:val="00A14EC9"/>
    <w:rsid w:val="00A2036A"/>
    <w:rsid w:val="00A22440"/>
    <w:rsid w:val="00A22955"/>
    <w:rsid w:val="00A43334"/>
    <w:rsid w:val="00A44928"/>
    <w:rsid w:val="00A47345"/>
    <w:rsid w:val="00A50535"/>
    <w:rsid w:val="00A81C79"/>
    <w:rsid w:val="00A85F6B"/>
    <w:rsid w:val="00A91C86"/>
    <w:rsid w:val="00AA0030"/>
    <w:rsid w:val="00AA127B"/>
    <w:rsid w:val="00AA2E6C"/>
    <w:rsid w:val="00AA65BD"/>
    <w:rsid w:val="00AB1235"/>
    <w:rsid w:val="00AB7613"/>
    <w:rsid w:val="00AB7D76"/>
    <w:rsid w:val="00AC5BB8"/>
    <w:rsid w:val="00AC655F"/>
    <w:rsid w:val="00AE387C"/>
    <w:rsid w:val="00AE70BA"/>
    <w:rsid w:val="00AF5397"/>
    <w:rsid w:val="00AF5549"/>
    <w:rsid w:val="00AF5BFD"/>
    <w:rsid w:val="00AF5F0B"/>
    <w:rsid w:val="00B036D7"/>
    <w:rsid w:val="00B16EBE"/>
    <w:rsid w:val="00B223C4"/>
    <w:rsid w:val="00B36E38"/>
    <w:rsid w:val="00B47D8F"/>
    <w:rsid w:val="00B60F6C"/>
    <w:rsid w:val="00B612AA"/>
    <w:rsid w:val="00B75058"/>
    <w:rsid w:val="00B86C18"/>
    <w:rsid w:val="00B92187"/>
    <w:rsid w:val="00B94972"/>
    <w:rsid w:val="00B960D8"/>
    <w:rsid w:val="00BA1437"/>
    <w:rsid w:val="00BB011F"/>
    <w:rsid w:val="00BB1B20"/>
    <w:rsid w:val="00BB66D5"/>
    <w:rsid w:val="00BC3AB6"/>
    <w:rsid w:val="00BC45A1"/>
    <w:rsid w:val="00BC5CB4"/>
    <w:rsid w:val="00BD6073"/>
    <w:rsid w:val="00BE2352"/>
    <w:rsid w:val="00BE36C4"/>
    <w:rsid w:val="00BF0D8E"/>
    <w:rsid w:val="00BF2947"/>
    <w:rsid w:val="00BF4FB2"/>
    <w:rsid w:val="00BF5CCC"/>
    <w:rsid w:val="00C029CF"/>
    <w:rsid w:val="00C12EA7"/>
    <w:rsid w:val="00C13DAE"/>
    <w:rsid w:val="00C14B1C"/>
    <w:rsid w:val="00C1547D"/>
    <w:rsid w:val="00C220ED"/>
    <w:rsid w:val="00C306EB"/>
    <w:rsid w:val="00C31CC4"/>
    <w:rsid w:val="00C334AA"/>
    <w:rsid w:val="00C43A34"/>
    <w:rsid w:val="00C50AE0"/>
    <w:rsid w:val="00C545CB"/>
    <w:rsid w:val="00C56344"/>
    <w:rsid w:val="00C60427"/>
    <w:rsid w:val="00C84E4D"/>
    <w:rsid w:val="00C8544F"/>
    <w:rsid w:val="00C91BE5"/>
    <w:rsid w:val="00CA0A99"/>
    <w:rsid w:val="00CA2378"/>
    <w:rsid w:val="00CD1174"/>
    <w:rsid w:val="00CD5E43"/>
    <w:rsid w:val="00CD738B"/>
    <w:rsid w:val="00D048A0"/>
    <w:rsid w:val="00D06F88"/>
    <w:rsid w:val="00D21B72"/>
    <w:rsid w:val="00D255E5"/>
    <w:rsid w:val="00D26E5F"/>
    <w:rsid w:val="00D34CC4"/>
    <w:rsid w:val="00D37331"/>
    <w:rsid w:val="00D44066"/>
    <w:rsid w:val="00D5039C"/>
    <w:rsid w:val="00D512A7"/>
    <w:rsid w:val="00D57AB7"/>
    <w:rsid w:val="00D659CD"/>
    <w:rsid w:val="00D703E4"/>
    <w:rsid w:val="00D74436"/>
    <w:rsid w:val="00D767CC"/>
    <w:rsid w:val="00D93029"/>
    <w:rsid w:val="00D93AA1"/>
    <w:rsid w:val="00D9483D"/>
    <w:rsid w:val="00DA0EC1"/>
    <w:rsid w:val="00DA18C1"/>
    <w:rsid w:val="00DA41B7"/>
    <w:rsid w:val="00DA76D9"/>
    <w:rsid w:val="00DB2133"/>
    <w:rsid w:val="00DB33F8"/>
    <w:rsid w:val="00DB6706"/>
    <w:rsid w:val="00DB6870"/>
    <w:rsid w:val="00DB7CA5"/>
    <w:rsid w:val="00DC5404"/>
    <w:rsid w:val="00DD32B3"/>
    <w:rsid w:val="00DF72A1"/>
    <w:rsid w:val="00DF7E2B"/>
    <w:rsid w:val="00E019CC"/>
    <w:rsid w:val="00E03BEC"/>
    <w:rsid w:val="00E05D57"/>
    <w:rsid w:val="00E07002"/>
    <w:rsid w:val="00E12933"/>
    <w:rsid w:val="00E152F3"/>
    <w:rsid w:val="00E25137"/>
    <w:rsid w:val="00E329E7"/>
    <w:rsid w:val="00E543BC"/>
    <w:rsid w:val="00E6422F"/>
    <w:rsid w:val="00E65D58"/>
    <w:rsid w:val="00E85FC0"/>
    <w:rsid w:val="00E867A3"/>
    <w:rsid w:val="00EA0DA8"/>
    <w:rsid w:val="00EA6B02"/>
    <w:rsid w:val="00EB1302"/>
    <w:rsid w:val="00EB3AEF"/>
    <w:rsid w:val="00EC3A79"/>
    <w:rsid w:val="00ED7A18"/>
    <w:rsid w:val="00EE066B"/>
    <w:rsid w:val="00EE3690"/>
    <w:rsid w:val="00EE47E8"/>
    <w:rsid w:val="00EF66E5"/>
    <w:rsid w:val="00F016DD"/>
    <w:rsid w:val="00F07BAB"/>
    <w:rsid w:val="00F141CD"/>
    <w:rsid w:val="00F26C57"/>
    <w:rsid w:val="00F345D1"/>
    <w:rsid w:val="00F56BFE"/>
    <w:rsid w:val="00F60D46"/>
    <w:rsid w:val="00F62B0C"/>
    <w:rsid w:val="00F64C44"/>
    <w:rsid w:val="00F661CA"/>
    <w:rsid w:val="00F95483"/>
    <w:rsid w:val="00FA4F06"/>
    <w:rsid w:val="00FC3A96"/>
    <w:rsid w:val="00FD6E82"/>
    <w:rsid w:val="00FE50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0404B7"/>
    <w:pPr>
      <w:keepNext/>
      <w:keepLines/>
      <w:spacing w:before="240" w:after="0"/>
      <w:jc w:val="center"/>
      <w:outlineLvl w:val="0"/>
    </w:pPr>
    <w:rPr>
      <w:rFonts w:ascii="Times New Roman" w:eastAsiaTheme="majorEastAsia" w:hAnsi="Times New Roman" w:cstheme="majorBidi"/>
      <w:b/>
      <w:color w:val="0D0D0D" w:themeColor="text1" w:themeTint="F2"/>
      <w:kern w:val="0"/>
      <w:sz w:val="32"/>
      <w:szCs w:val="32"/>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0404B7"/>
    <w:rPr>
      <w:rFonts w:ascii="Times New Roman" w:eastAsiaTheme="majorEastAsia" w:hAnsi="Times New Roman" w:cstheme="majorBidi"/>
      <w:b/>
      <w:color w:val="0D0D0D" w:themeColor="text1" w:themeTint="F2"/>
      <w:kern w:val="0"/>
      <w:sz w:val="32"/>
      <w:szCs w:val="32"/>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4"/>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3"/>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3"/>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jc w:val="left"/>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 w:type="character" w:styleId="PlaceholderText">
    <w:name w:val="Placeholder Text"/>
    <w:basedOn w:val="DefaultParagraphFont"/>
    <w:uiPriority w:val="99"/>
    <w:semiHidden/>
    <w:rsid w:val="0008332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TotalTime>
  <Pages>8</Pages>
  <Words>1504</Words>
  <Characters>8576</Characters>
  <Application>Microsoft Office Word</Application>
  <DocSecurity>0</DocSecurity>
  <Lines>71</Lines>
  <Paragraphs>20</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CHƯƠNG 3: NGHIÊN CỨU ĐỘNG HỌC VÀ ĐỘNG LỰC HỌC TAY MÁY</vt:lpstr>
      <vt:lpstr>3.1 Tính toán</vt:lpstr>
      <vt:lpstr>3.1.3 Tính toán động lực học</vt:lpstr>
    </vt:vector>
  </TitlesOfParts>
  <Company/>
  <LinksUpToDate>false</LinksUpToDate>
  <CharactersWithSpaces>10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77</cp:revision>
  <dcterms:created xsi:type="dcterms:W3CDTF">2023-12-29T06:09:00Z</dcterms:created>
  <dcterms:modified xsi:type="dcterms:W3CDTF">2023-12-30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